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04B9B" w:rsidRPr="00B04B9B" w:rsidRDefault="00A61470" w:rsidP="00B04B9B">
      <w:pPr>
        <w:keepNext/>
        <w:spacing w:line="360" w:lineRule="auto"/>
        <w:jc w:val="center"/>
        <w:outlineLvl w:val="4"/>
        <w:rPr>
          <w:rFonts w:cs="David"/>
          <w:b/>
          <w:bCs/>
          <w:sz w:val="24"/>
          <w:szCs w:val="24"/>
        </w:rPr>
      </w:pPr>
      <w:r>
        <w:rPr>
          <w:lang w:eastAsia="en-US"/>
        </w:rPr>
        <mc:AlternateContent>
          <mc:Choice Requires="wpg">
            <w:drawing>
              <wp:inline distT="0" distB="0" distL="0" distR="0">
                <wp:extent cx="700405" cy="1105535"/>
                <wp:effectExtent l="0" t="0" r="23495" b="18415"/>
                <wp:docPr id="2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00405" cy="1105535"/>
                          <a:chOff x="0" y="0"/>
                          <a:chExt cx="20000" cy="20000"/>
                        </a:xfrm>
                      </wpg:grpSpPr>
                      <wps:wsp>
                        <wps:cNvPr id="39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20000" cy="15699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Rectangle 40"/>
                        <wps:cNvSpPr>
                          <a:spLocks noChangeArrowheads="1"/>
                        </wps:cNvSpPr>
                        <wps:spPr bwMode="auto">
                          <a:xfrm>
                            <a:off x="11332" y="7401"/>
                            <a:ext cx="1153" cy="8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41"/>
                        <wps:cNvSpPr>
                          <a:spLocks noChangeArrowheads="1"/>
                        </wps:cNvSpPr>
                        <wps:spPr bwMode="auto">
                          <a:xfrm>
                            <a:off x="10855" y="6575"/>
                            <a:ext cx="616" cy="44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Oval 42"/>
                        <wps:cNvSpPr>
                          <a:spLocks noChangeArrowheads="1"/>
                        </wps:cNvSpPr>
                        <wps:spPr bwMode="auto">
                          <a:xfrm>
                            <a:off x="10139" y="7010"/>
                            <a:ext cx="736" cy="53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Oval 43"/>
                        <wps:cNvSpPr>
                          <a:spLocks noChangeArrowheads="1"/>
                        </wps:cNvSpPr>
                        <wps:spPr bwMode="auto">
                          <a:xfrm>
                            <a:off x="9543" y="7705"/>
                            <a:ext cx="974" cy="70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Oval 44"/>
                        <wps:cNvSpPr>
                          <a:spLocks noChangeArrowheads="1"/>
                        </wps:cNvSpPr>
                        <wps:spPr bwMode="auto">
                          <a:xfrm>
                            <a:off x="9901" y="8574"/>
                            <a:ext cx="1212" cy="88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Oval 45"/>
                        <wps:cNvSpPr>
                          <a:spLocks noChangeArrowheads="1"/>
                        </wps:cNvSpPr>
                        <wps:spPr bwMode="auto">
                          <a:xfrm>
                            <a:off x="10974" y="9269"/>
                            <a:ext cx="1451" cy="105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Oval 46"/>
                        <wps:cNvSpPr>
                          <a:spLocks noChangeArrowheads="1"/>
                        </wps:cNvSpPr>
                        <wps:spPr bwMode="auto">
                          <a:xfrm>
                            <a:off x="12763" y="9443"/>
                            <a:ext cx="1571" cy="1144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Oval 47"/>
                        <wps:cNvSpPr>
                          <a:spLocks noChangeArrowheads="1"/>
                        </wps:cNvSpPr>
                        <wps:spPr bwMode="auto">
                          <a:xfrm>
                            <a:off x="14195" y="8400"/>
                            <a:ext cx="1928" cy="14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Oval 48"/>
                        <wps:cNvSpPr>
                          <a:spLocks noChangeArrowheads="1"/>
                        </wps:cNvSpPr>
                        <wps:spPr bwMode="auto">
                          <a:xfrm>
                            <a:off x="14911" y="6401"/>
                            <a:ext cx="2167" cy="1579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Oval 49"/>
                        <wps:cNvSpPr>
                          <a:spLocks noChangeArrowheads="1"/>
                        </wps:cNvSpPr>
                        <wps:spPr bwMode="auto">
                          <a:xfrm>
                            <a:off x="13956" y="3881"/>
                            <a:ext cx="3002" cy="2187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63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Line 5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121" y="7444"/>
                            <a:ext cx="378" cy="62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1" name="Line 5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0974" y="5619"/>
                            <a:ext cx="2048" cy="149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2" name="Line 60"/>
                        <wps:cNvCnPr>
                          <a:cxnSpLocks noChangeShapeType="1"/>
                        </wps:cNvCnPr>
                        <wps:spPr bwMode="auto">
                          <a:xfrm flipV="1">
                            <a:off x="13479" y="4316"/>
                            <a:ext cx="20" cy="2447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3" name="Line 6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543" y="1260"/>
                            <a:ext cx="2644" cy="3664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4" name="Line 6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249" y="2998"/>
                            <a:ext cx="5745" cy="14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5" name="Line 63"/>
                        <wps:cNvCnPr>
                          <a:cxnSpLocks noChangeShapeType="1"/>
                        </wps:cNvCnPr>
                        <wps:spPr bwMode="auto">
                          <a:xfrm flipH="1">
                            <a:off x="6322" y="6054"/>
                            <a:ext cx="4195" cy="227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6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8" y="5272"/>
                            <a:ext cx="7177" cy="2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7" name="Line 65"/>
                        <wps:cNvCnPr>
                          <a:cxnSpLocks noChangeShapeType="1"/>
                        </wps:cNvCnPr>
                        <wps:spPr bwMode="auto">
                          <a:xfrm>
                            <a:off x="7634" y="8313"/>
                            <a:ext cx="1094" cy="5228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8" name="Line 66"/>
                        <wps:cNvCnPr>
                          <a:cxnSpLocks noChangeShapeType="1"/>
                        </wps:cNvCnPr>
                        <wps:spPr bwMode="auto">
                          <a:xfrm>
                            <a:off x="9781" y="10572"/>
                            <a:ext cx="6462" cy="409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FFFFFF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g:grpSp>
                        <wpg:cNvPr id="59" name="Group 59"/>
                        <wpg:cNvGrpSpPr>
                          <a:grpSpLocks/>
                        </wpg:cNvGrpSpPr>
                        <wpg:grpSpPr bwMode="auto">
                          <a:xfrm>
                            <a:off x="15825" y="16930"/>
                            <a:ext cx="4175" cy="3056"/>
                            <a:chOff x="15825" y="16930"/>
                            <a:chExt cx="20000" cy="19999"/>
                          </a:xfrm>
                        </wpg:grpSpPr>
                        <wps:wsp>
                          <wps:cNvPr id="72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25" y="16930"/>
                              <a:ext cx="20000" cy="6446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30302" y="23376"/>
                              <a:ext cx="5523" cy="1346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5825" y="23474"/>
                              <a:ext cx="5523" cy="1345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0" name="Group 60"/>
                        <wpg:cNvGrpSpPr>
                          <a:grpSpLocks/>
                        </wpg:cNvGrpSpPr>
                        <wpg:grpSpPr bwMode="auto">
                          <a:xfrm>
                            <a:off x="10815" y="16915"/>
                            <a:ext cx="3917" cy="3085"/>
                            <a:chOff x="10815" y="16915"/>
                            <a:chExt cx="20000" cy="20004"/>
                          </a:xfrm>
                        </wpg:grpSpPr>
                        <wps:wsp>
                          <wps:cNvPr id="68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15" y="16915"/>
                              <a:ext cx="20000" cy="657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025" y="23490"/>
                              <a:ext cx="5790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15" y="23490"/>
                              <a:ext cx="5785" cy="13338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22186" y="32224"/>
                              <a:ext cx="6188" cy="4695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:rsidR="00B04B9B" w:rsidRDefault="00B04B9B" w:rsidP="00B04B9B">
                                <w:pPr>
                                  <w:bidi w:val="0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1" name="Rectangle 61"/>
                        <wps:cNvSpPr>
                          <a:spLocks noChangeArrowheads="1"/>
                        </wps:cNvSpPr>
                        <wps:spPr bwMode="auto">
                          <a:xfrm>
                            <a:off x="6362" y="16915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Rectangle 62"/>
                        <wps:cNvSpPr>
                          <a:spLocks noChangeArrowheads="1"/>
                        </wps:cNvSpPr>
                        <wps:spPr bwMode="auto">
                          <a:xfrm>
                            <a:off x="8588" y="17929"/>
                            <a:ext cx="1134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63"/>
                        <wps:cNvSpPr>
                          <a:spLocks noChangeArrowheads="1"/>
                        </wps:cNvSpPr>
                        <wps:spPr bwMode="auto">
                          <a:xfrm>
                            <a:off x="239" y="18986"/>
                            <a:ext cx="3916" cy="1014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Rectangle 64"/>
                        <wps:cNvSpPr>
                          <a:spLocks noChangeArrowheads="1"/>
                        </wps:cNvSpPr>
                        <wps:spPr bwMode="auto">
                          <a:xfrm>
                            <a:off x="795" y="16915"/>
                            <a:ext cx="1133" cy="2057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Rectangle 65"/>
                        <wps:cNvSpPr>
                          <a:spLocks noChangeArrowheads="1"/>
                        </wps:cNvSpPr>
                        <wps:spPr bwMode="auto">
                          <a:xfrm>
                            <a:off x="3022" y="16930"/>
                            <a:ext cx="1133" cy="205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:rsidR="00B04B9B" w:rsidRDefault="00B04B9B" w:rsidP="00B04B9B">
                              <w:pPr>
                                <w:bidi w:val="0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" name="Line 81"/>
                        <wps:cNvCnPr>
                          <a:cxnSpLocks noChangeShapeType="1"/>
                        </wps:cNvCnPr>
                        <wps:spPr bwMode="auto">
                          <a:xfrm>
                            <a:off x="4930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7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5606" y="16582"/>
                            <a:ext cx="20" cy="68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6" o:spid="_x0000_s1026" style="width:55.15pt;height:87.05pt;mso-position-horizontal-relative:char;mso-position-vertical-relative:lin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AvhcJgsAACePAAAOAAAAZHJzL2Uyb0RvYy54bWzsXWuTm8gV/Z6q/AeK7+OheaOyvGXPw0mV&#10;s7sVb7KfGYEkKggUYKxxUvnve/pBq4U0D89ITNm54ypLSAiaS9/T93Hu5e1Pd6vS+pI3bVFXU5u9&#10;cWwrr2Z1VlSLqf2P367PYttqu7TK0rKu8qn9NW/tn979+U9vN+tJ7tbLuszyxsJBqnayWU/tZdet&#10;J+fn7WyZr9L2Tb3OK3w5r5tV2mGzWZxnTbrB0Vflues44fmmbrJ1U8/ytsWnl/JL+504/nyez7pf&#10;5vM276xyamNsnfi/Ef/f8P/P371NJ4smXS+LmRpG+oxRrNKiwkn1oS7TLrVum2LvUKti1tRtPe/e&#10;zOrVeT2fF7NcXAOuhjmDq/nY1LdrcS2LyWax1mKCaAdyevZhZz9/+bWximxqu7ZVpSvcInFWyw+5&#10;bDbrxQS7fGzWn9e/NvIC8fZTPftXi6/Ph9/z7YXc2brZ/K3OcLz0tquFbO7mzYofAldt3Ylb8FXf&#10;gvyus2b4MHIc3wlsa4avGHOCwAvkPZotcSP3fjZbXqkfYjI4uMH8d/ItH146kecU41Tj4heFudZu&#10;xdm+TJyfl+k6F3ep5bJS4vSSXp5/xyRMq0WZW/hMyFTs1wu0ldK0qvpiid3y901Tb5Z5mmFYjO+P&#10;wRs/4Bst7sXzxGtIiQVhIsajpZRO1k3bfczrlcXfTO0GIxd3Lv3yqe2kQPtd+I1s67LIrouyFBvN&#10;4uaibKwvKVc18SdGP9itrKzN1A69wBFHfs4hVkUHzCiL1dSO9XnSCZfZVZVhmOmkS4tSvsfVlRX/&#10;KBdoIK8DW3cd3orPMYGEpv73/XXgRL4Xn0VR4J353pVz9iG+vjh7f8HCMLr6cPHhiv2Pj5r5k2WR&#10;ZXl1JY7Z9sDB/KfNJAVhUuU1dOgB8lHVt7jGz8tsY2UFvxVekLjMxgawy4WS4M+20nIB0J11jW01&#10;dfd70S3FXORKxY/Rmnckdvg/dUf00YWOGCc+37s2uccdRAVJ9lITU5LPQqlM3d3NnZrYN3X2FZMT&#10;w+Gj4CsD3izr5j+2tQHKTu3237dpk9tW+dcKEzxhvs9hWWz4QeRiozG/uTG/SasZDjW1O1y6eHvR&#10;SSi/XTfFYokzMXHhVf0emDMvxJTlCiNHpVQJqj8SBvBLk5i6xQB8pkQFrDg1BjDmecB1YGLkOwJM&#10;xD0USMtY4Em8jOWYToED1+KPcODNwQX6R8QBYUuIqbZVPIIDIRUfAC7h4BcskhY2R0QCJw5gVgEJ&#10;wiBSJlVvc4UslEDg+48YBHlZFuuWGzvp5JttgpNiASxltfSTGfCaZoByJcga2PcIfO1hSfV3R1V/&#10;xh0SbgjAzeQn3hoCkafUX/la99sBpP7kBTzsBQj19/qJTc6AERDwYW2bq7+W0gh+QBLws3PtjxBc&#10;2dH+JPLl4h85tPjbFAPgfv4wvtH7/v2riJwciAFIK5e0/0A40IeWmdrv91IaQ/sT+P5c++MAyr6j&#10;/cxlsEp40DSOBSDR4k8hwBepv1heyPUXSYZtNsCH722qv5bSCOrPHLHGQ8cTNxRr/Nb2Z34AaBDJ&#10;FieIODYQABAAvAgAVN6wD7pT7E9aRfCxTQDQUhoDANwolOZ/4sMP2DUAgqgHAKRiCADIAXixAyCW&#10;EbIAhhZAtAsAWkpjAIDPEhn8R6pvEP1jiQuKjrAAOPGCLABiAbw0AhDzWUQAMAQAqJlpAWgpjQIA&#10;CZMhgHCPB+CyENAkACCIKARIIUBB9XmRCyBmEQHAEAA0I1Dm/7SUxgAALwnggSAG4MXxgAjkOY6K&#10;AbosphgAAcDLAUCmmAkBBggAzqsyAT4VVW4FpglwUUl+9eyuUvxqzQgWpM7fvq7BpRaq2xOC5U+4&#10;lO8nBFtzMHb+2RMjFfOaeYj7y3ygL53+bUTQi5Q7ELqPJARKXMNDTKCq5tRgEW14Mun3fo7QHsHH&#10;6oREKpQVgFsKYukKpNIcfFi8ESdVHOBH9kO886n84MRJruKr2D/z3fDqzHcuL8/eX1/4Z+E1i4JL&#10;7/Li4nLAD+YCOA45WAvTyM5J5rVMyPeEDmIyzySx25CTYmn32cv+9VAWUzIWuBPM1Wo8pjCPwkvn&#10;QCKDaRucEhn+wpHhMEborEEQMjGcLUa4jq9jBomgMd2fNSCUIJT40XjOr4YSmkEoUCI0SwlOiRL7&#10;9oOPSAH3JnwP3GGx2vZkYl7BwYMJru8/4ksQMhAyEDKgyPVgbQivaz1UE3q42pCX8hj2Q2iWFpwS&#10;Ge63HzTlkLkSpwzzIeRsKA4SXhg+knMkkCCQIJA4EkhoDqI0H8wChNcBicBFxRG3I9wkEcGQLUiA&#10;qoiU5dPykgQSBBIEEkcCCc1UlCBhlimcHCR4FEvFKEPPhbcDaAidYEBalmwG4WS4EQUpd0N/FKTc&#10;a69C0HAkaNAcRgkNQi15nBQJzDGhwXU4ZQnQELiRsGG2VkPEIkVmcD3pdlBkUvc3IWggaIC6Pq1H&#10;zTfGHzS7UUKDWd9wImgwbAXQm+HaABBijw35zU6iYg2BC9TgmZ2+KdReuyNyI8iNIFvhSLaCZjtK&#10;QDDrHU4PCEkEkhMHBHSQG5oIoR8qupPvPNYAjRCBEOH/AhFU10ZO2xYNH1UTw0BTFmVTSGxjBR02&#10;feRdL4/VFJIFsStLFViYeINaBR88G5U4cEBnFHlH3Rfy4C8P9odkCf52TAGwPXTfypF6wwGWVMZm&#10;2xtOQpXyqE7eG+4hSRt9IpGsEaK+3246XZvIJMBk4IYetYn8QdpEimJI1CIIGKEaURk8UWiLWOY+&#10;JJjx11NDgud4nAoOu8n1vGhA7AgCEEJlQsbzZYKZIIE6x6JFsCRSvqxrDNqQECTs94zjzZkkr8Ow&#10;Esy466khYWtVuZ4/7B6zAwloL4k7SJBAkHAsSNBL3/fSR27rRkgnSbhF2l9SqzzSEkqlpU/VszhP&#10;12ifOTHTPhXeCb+p52t6CVMZEw8tYuV3W5/q0C8P+lTcYdilcm2F0bcJP3nP/VAHnbZoic/UwjJG&#10;md0hefWSNn0q1YOX0JLQ8lhoqa2C7wUteZzj9JCgI1gGJJjVNac2oNzAUQEtGFDJIKCFgntFl0ej&#10;fu+R9BSFWehpHH3tWv96qIaNP41Dhll0FpYgwWjEG2kDbAsJ+Ow1rISDkAArTIVZCBJ2uW3Umuel&#10;rXlktRZfeQkSTEjQ5bcGJOgg9QiOg4vWG6o/h+u6wpTbktpCFqtyWz9EHy+KsnCPigrdjxR41Y3o&#10;vhdE2AYWRkrVItmxF4TdqbA7tQ8RepyywuksYXIgfgPgEHUyDtuNwOwR3MiDIA+i9xz614c9CB08&#10;+17AYZygwgHuBjR0PA8iDrhFwAEhStxBcw48808xXt1HW3oTIBAg9EDQvz4MCDp0RoBg+A+8vfYw&#10;TYvPxgMEVz3di8UJ/Aicd+s9IMFDBoIQh5jZUjDkPRzHe0C3FzXJCQ9MPDhA25CdLrh9MkI8IVL9&#10;vg84DPyZwNJhIPuAHgAuV/3+0eh860Wdf9FWkvBgn8YVIqS/Zx/o7MwIeABep44gDFn1O4BAVG8y&#10;ECCB4wGCdovJQDANhN1SetmSW9kGpy+P83lljYwnoghk113o+/eFckz3M5S+uTaOuREePvLcao6n&#10;9/8tF/KKHuv/K/fDBVL/37xSPXKP06zYgA/0c7nt8ubzMttYWdF26PkWJLz5dFY0KDPAjMCfbaXl&#10;Ap2bZ11j8+eF/V681iPMJUjBhEGSYcz+v/wRHEb/PqmUo+FBEDoy+chCwgPCgywjPGhkbvEAHoj0&#10;42axFp7ToknXy2J2mXapuS3wY5K79bIus7x59wcAAAD//wMAUEsDBBQABgAIAAAAIQCvp4Li3AAA&#10;AAUBAAAPAAAAZHJzL2Rvd25yZXYueG1sTI/NasMwEITvhbyD2EJujaykf7iWQwhpT6HQpFB621gb&#10;28RaGUuxnbev0kt7WWaZZebbbDnaRvTU+dqxBjVLQBAXztRcavjcv949g/AB2WDjmDRcyMMyn9xk&#10;mBo38Af1u1CKGMI+RQ1VCG0qpS8qsuhnriWO3tF1FkNcu1KaDocYbhs5T5JHabHm2FBhS+uKitPu&#10;bDW8DTisFmrTb0/H9eV7//D+tVWk9fR2XL2ACDSGv2O44kd0yCPTwZ3ZeNFoiI+E33n1VLIAcYji&#10;6V6BzDP5nz7/AQAA//8DAFBLAQItABQABgAIAAAAIQC2gziS/gAAAOEBAAATAAAAAAAAAAAAAAAA&#10;AAAAAABbQ29udGVudF9UeXBlc10ueG1sUEsBAi0AFAAGAAgAAAAhADj9If/WAAAAlAEAAAsAAAAA&#10;AAAAAAAAAAAALwEAAF9yZWxzLy5yZWxzUEsBAi0AFAAGAAgAAAAhAP4C+FwmCwAAJ48AAA4AAAAA&#10;AAAAAAAAAAAALgIAAGRycy9lMm9Eb2MueG1sUEsBAi0AFAAGAAgAAAAhAK+nguLcAAAABQEAAA8A&#10;AAAAAAAAAAAAAAAAgA0AAGRycy9kb3ducmV2LnhtbFBLBQYAAAAABAAEAPMAAACJDgAAAAA=&#10;">
                <v:rect id="Rectangle 39" o:spid="_x0000_s1027" style="position:absolute;width:20000;height:156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K5PsMA&#10;AADbAAAADwAAAGRycy9kb3ducmV2LnhtbESPQU/CQBSE7yb+h80z4Wa3YqpSWQhBQDiKXLi9dJ/d&#10;xu7bpvuA+u9dEhOPk5n5JjOdD75VZ+pjE9jAQ5aDIq6Cbbg2cPhc37+AioJssQ1MBn4ownx2ezPF&#10;0oYLf9B5L7VKEI4lGnAiXal1rBx5jFnoiJP3FXqPkmRfa9vjJcF9q8d5/qQ9NpwWHHa0dFR970/e&#10;wJu8FxMp/GbVPMtxcEURx9XOmNHdsHgFJTTIf/ivvbUGHidw/ZJ+gJ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lK5PsMAAADbAAAADwAAAAAAAAAAAAAAAACYAgAAZHJzL2Rv&#10;d25yZXYueG1sUEsFBgAAAAAEAAQA9QAAAIgDAAAAAA==&#10;" fillcolor="black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rect id="Rectangle 40" o:spid="_x0000_s1028" style="position:absolute;left:11332;top:7401;width:1153;height:8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bqXsAA&#10;AADbAAAADwAAAGRycy9kb3ducmV2LnhtbERPy4rCMBTdC/MP4Q6409QZkaGaFkccEFz5ALd3mmtb&#10;bW5KErX69WYhuDyc9yzvTCOu5HxtWcFomIAgLqyuuVSw3/0NfkD4gKyxsUwK7uQhzz56M0y1vfGG&#10;rttQihjCPkUFVQhtKqUvKjLoh7YljtzROoMhQldK7fAWw00jv5JkIg3WHBsqbGlRUXHeXowCe/pd&#10;Hur5YdGunfw2j4cM/8VRqf5nN5+CCNSFt/jlXmkF47g+fok/QGZ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HbqXsAAAADbAAAADwAAAAAAAAAAAAAAAACYAgAAZHJzL2Rvd25y&#10;ZXYueG1sUEsFBgAAAAAEAAQA9QAAAIUDAAAAAA==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oval id="Oval 41" o:spid="_x0000_s1029" style="position:absolute;left:10855;top:6575;width:616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r2V8IA&#10;AADbAAAADwAAAGRycy9kb3ducmV2LnhtbESPQWvCQBSE70L/w/IKvekmqUiIriJCobfWKLTHR/aZ&#10;BLNv092Npv/eFQSPw8x8w6w2o+nEhZxvLStIZwkI4srqlmsFx8PHNAfhA7LGzjIp+CcPm/XLZIWF&#10;tlfe06UMtYgQ9gUqaELoCyl91ZBBP7M9cfRO1hkMUbpaaofXCDedzJJkIQ22HBca7GnXUHUuB6Mg&#10;G7RL813Iyq9v7qq/5H34TX+Uensdt0sQgcbwDD/an1rBPIX7l/g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n+vZXwgAAANsAAAAPAAAAAAAAAAAAAAAAAJgCAABkcnMvZG93&#10;bnJldi54bWxQSwUGAAAAAAQABAD1AAAAhwMAAAAA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2" o:spid="_x0000_s1030" style="position:absolute;left:10139;top:7010;width:736;height:5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yhoIMIA&#10;AADbAAAADwAAAGRycy9kb3ducmV2LnhtbESPQWvCQBSE70L/w/IKvekmqUiIriJCobfWKLTHR/aZ&#10;BLNv092Npv/eFQSPw8x8w6w2o+nEhZxvLStIZwkI4srqlmsFx8PHNAfhA7LGzjIp+CcPm/XLZIWF&#10;tlfe06UMtYgQ9gUqaELoCyl91ZBBP7M9cfRO1hkMUbpaaofXCDedzJJkIQ22HBca7GnXUHUuB6Mg&#10;G7RL813Iyq9v7qq/5H34TX+Uensdt0sQgcbwDD/an1rBPIP7l/gD5Po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KGggwgAAANsAAAAPAAAAAAAAAAAAAAAAAJgCAABkcnMvZG93&#10;bnJldi54bWxQSwUGAAAAAAQABAD1AAAAhwMAAAAA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3" o:spid="_x0000_s1031" style="position:absolute;left:9543;top:7705;width:974;height:7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TNu8IA&#10;AADbAAAADwAAAGRycy9kb3ducmV2LnhtbESPQWvCQBSE7wX/w/IK3uomUUqIrlKEQm9qWqjHR/Y1&#10;Cc2+jbsbjf/eFQSPw8x8w6w2o+nEmZxvLStIZwkI4srqlmsFP9+fbzkIH5A1dpZJwZU8bNaTlxUW&#10;2l74QOcy1CJC2BeooAmhL6T0VUMG/cz2xNH7s85giNLVUju8RLjpZJYk79Jgy3GhwZ62DVX/5WAU&#10;ZIN2ab4NWbnbc1edkvlwTH+Vmr6OH0sQgcbwDD/aX1rBYg73L/EHyP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ZM27wgAAANsAAAAPAAAAAAAAAAAAAAAAAJgCAABkcnMvZG93&#10;bnJldi54bWxQSwUGAAAAAAQABAD1AAAAhwMAAAAA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4" o:spid="_x0000_s1032" style="position:absolute;left:9901;top:8574;width:1212;height:8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41Vz8IA&#10;AADbAAAADwAAAGRycy9kb3ducmV2LnhtbESPQWvCQBSE7wX/w/IK3uomUUqIrlIEwZs1LdTjI/ua&#10;hGbfxt2Nxn/fFQSPw8x8w6w2o+nEhZxvLStIZwkI4srqlmsF31+7txyED8gaO8uk4EYeNuvJywoL&#10;ba98pEsZahEh7AtU0ITQF1L6qiGDfmZ74uj9WmcwROlqqR1eI9x0MkuSd2mw5bjQYE/bhqq/cjAK&#10;skG7NN+GrDx8cledk/lwSn+Umr6OH0sQgcbwDD/ae61gsYD7l/gD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jVXPwgAAANsAAAAPAAAAAAAAAAAAAAAAAJgCAABkcnMvZG93&#10;bnJldi54bWxQSwUGAAAAAAQABAD1AAAAhwMAAAAA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5" o:spid="_x0000_s1033" style="position:absolute;left:10974;top:9269;width:1451;height:1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HwVMMA&#10;AADbAAAADwAAAGRycy9kb3ducmV2LnhtbESPQWvCQBSE74X+h+UVequbpLZImo0UQfCmRqE9PrKv&#10;SWj2bbq70fjvXUHocZiZb5hiOZlenMj5zrKCdJaAIK6t7rhRcDysXxYgfEDW2FsmBRfysCwfHwrM&#10;tT3znk5VaESEsM9RQRvCkEvp65YM+pkdiKP3Y53BEKVrpHZ4jnDTyyxJ3qXBjuNCiwOtWqp/q9Eo&#10;yEbt0sUqZNV2x339l7yO3+mXUs9P0+cHiEBT+A/f2xutYP4Gty/xB8j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MHwVMMAAADbAAAADwAAAAAAAAAAAAAAAACYAgAAZHJzL2Rv&#10;d25yZXYueG1sUEsFBgAAAAAEAAQA9QAAAIgDAAAAAA==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6" o:spid="_x0000_s1034" style="position:absolute;left:12763;top:9443;width:1571;height:1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NuI8IA&#10;AADbAAAADwAAAGRycy9kb3ducmV2LnhtbESPQWvCQBSE7wX/w/IK3uomsUiIrlIEwZttLNTjI/ua&#10;hGbfxt2Nxn/fFQSPw8x8w6w2o+nEhZxvLStIZwkI4srqlmsF38fdWw7CB2SNnWVScCMPm/XkZYWF&#10;tlf+oksZahEh7AtU0ITQF1L6qiGDfmZ74uj9WmcwROlqqR1eI9x0MkuShTTYclxosKdtQ9VfORgF&#10;2aBdmm9DVh4+uavOyXw4pT9KTV/HjyWIQGN4hh/tvVbwvoD7l/gD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E24jwgAAANsAAAAPAAAAAAAAAAAAAAAAAJgCAABkcnMvZG93&#10;bnJldi54bWxQSwUGAAAAAAQABAD1AAAAhwMAAAAA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7" o:spid="_x0000_s1035" style="position:absolute;left:14195;top:8400;width:1928;height:1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/LuMMA&#10;AADbAAAADwAAAGRycy9kb3ducmV2LnhtbESPQWvCQBSE74X+h+UVequbpNJKmo0UQfCmRqE9PrKv&#10;SWj2bbq70fjvXUHocZiZb5hiOZlenMj5zrKCdJaAIK6t7rhRcDysXxYgfEDW2FsmBRfysCwfHwrM&#10;tT3znk5VaESEsM9RQRvCkEvp65YM+pkdiKP3Y53BEKVrpHZ4jnDTyyxJ3qTBjuNCiwOtWqp/q9Eo&#10;yEbt0sUqZNV2x339l7yO3+mXUs9P0+cHiEBT+A/f2xutYP4Oty/xB8j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1/LuMMAAADbAAAADwAAAAAAAAAAAAAAAACYAgAAZHJzL2Rv&#10;d25yZXYueG1sUEsFBgAAAAAEAAQA9QAAAIgDAAAAAA==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8" o:spid="_x0000_s1036" style="position:absolute;left:14911;top:6401;width:2167;height:15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sBfysAA&#10;AADbAAAADwAAAGRycy9kb3ducmV2LnhtbERPyWrDMBC9B/oPYgq5xbLdUIwbJZRAILc2bqE9DtbE&#10;NrFGriQv+fvqUOjx8fbdYTG9mMj5zrKCLElBENdWd9wo+Pw4bQoQPiBr7C2Tgjt5OOwfVjsstZ35&#10;QlMVGhFD2JeooA1hKKX0dUsGfWIH4shdrTMYInSN1A7nGG56mafpszTYcWxocaBjS/WtGo2CfNQu&#10;K44hr97eua9/0qfxO/tSav24vL6ACLSEf/Gf+6wVbOPY+CX+ALn/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sBfysAAAADbAAAADwAAAAAAAAAAAAAAAACYAgAAZHJzL2Rvd25y&#10;ZXYueG1sUEsFBgAAAAAEAAQA9QAAAIUDAAAAAA==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oval id="Oval 49" o:spid="_x0000_s1037" style="position:absolute;left:13956;top:3881;width:3002;height:21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z6UcMA&#10;AADbAAAADwAAAGRycy9kb3ducmV2LnhtbESPQWvCQBSE74X+h+UVequbpFJsmo0UQfCmRqE9PrKv&#10;SWj2bbq70fjvXUHocZiZb5hiOZlenMj5zrKCdJaAIK6t7rhRcDysXxYgfEDW2FsmBRfysCwfHwrM&#10;tT3znk5VaESEsM9RQRvCkEvp65YM+pkdiKP3Y53BEKVrpHZ4jnDTyyxJ3qTBjuNCiwOtWqp/q9Eo&#10;yEbt0sUqZNV2x339l7yO3+mXUs9P0+cHiEBT+A/f2xutYP4Oty/xB8jy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Yz6UcMAAADbAAAADwAAAAAAAAAAAAAAAACYAgAAZHJzL2Rv&#10;d25yZXYueG1sUEsFBgAAAAAEAAQA9QAAAIgDAAAAAA==&#10;" strokeweight=".5pt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oval>
                <v:line id="Line 58" o:spid="_x0000_s1038" style="position:absolute;flip:y;visibility:visible;mso-wrap-style:square" from="13121,7444" to="13499,8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XXksAAAADbAAAADwAAAGRycy9kb3ducmV2LnhtbERPz0+DMBS+L/F/aJ6Jt60M57IwykIk&#10;hl3d5v2FPqEZfUVaAf97ezDx+OX7nZ8W24uJRm8cK9huEhDEjdOGWwW369v6AMIHZI29Y1LwQx5O&#10;xcMqx0y7md9puoRWxBD2GSroQhgyKX3TkUW/cQNx5D7daDFEOLZSjzjHcNvLNEn20qLh2NDhQK8d&#10;NffLt1WQ1h+36y5Uh+3SmqQ2z2VZfc1KPT0u5RFEoCX8i//cZ63gJa6PX+IPkM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K115LAAAAA2wAAAA8AAAAAAAAAAAAAAAAA&#10;oQIAAGRycy9kb3ducmV2LnhtbFBLBQYAAAAABAAEAPkAAACOAwAAAAA=&#10;" strokecolor="white" strokeweight=".5pt">
                  <v:stroke startarrowwidth="narrow" startarrowlength="short" endarrowwidth="narrow" endarrowlength="short"/>
                </v:line>
                <v:line id="Line 59" o:spid="_x0000_s1039" style="position:absolute;flip:x y;visibility:visible;mso-wrap-style:square" from="10974,5619" to="13022,71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OThr0AAADbAAAADwAAAGRycy9kb3ducmV2LnhtbESPwQrCMBBE74L/EFbwpmkFRapRRBA9&#10;avXibWnWtthsShK1/r0RBI/DzLxhluvONOJJzteWFaTjBARxYXXNpYLLeTeag/ABWWNjmRS8ycN6&#10;1e8tMdP2xSd65qEUEcI+QwVVCG0mpS8qMujHtiWO3s06gyFKV0rt8BXhppGTJJlJgzXHhQpb2lZU&#10;3POHUWBP1xInOO08HvJ2n25vydFJpYaDbrMAEagL//CvfdAKpil8v8QfIFc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mzk4a9AAAA2wAAAA8AAAAAAAAAAAAAAAAAoQIA&#10;AGRycy9kb3ducmV2LnhtbFBLBQYAAAAABAAEAPkAAACLAwAAAAA=&#10;" strokecolor="white" strokeweight=".5pt">
                  <v:stroke startarrowwidth="narrow" startarrowlength="short" endarrowwidth="narrow" endarrowlength="short"/>
                </v:line>
                <v:line id="Line 60" o:spid="_x0000_s1040" style="position:absolute;flip:y;visibility:visible;mso-wrap-style:square" from="13479,4316" to="13499,67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vsfsIAAADbAAAADwAAAGRycy9kb3ducmV2LnhtbESPwWrDMBBE74X8g9hCbo1spy3BjWJM&#10;TUiuTdL7Ym1tUWvlWKrt/H1UKPQ4zMwbZlvMthMjDd44VpCuEhDEtdOGGwWX8/5pA8IHZI2dY1Jw&#10;Iw/FbvGwxVy7iT9oPIVGRAj7HBW0IfS5lL5uyaJfuZ44el9usBiiHBqpB5wi3HYyS5JXadFwXGix&#10;p/eW6u/Tj1WQHT4v5+dQbdK5McnBrMuyuk5KLR/n8g1EoDn8h//aR63gJYPfL/EH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SvsfsIAAADb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1" o:spid="_x0000_s1041" style="position:absolute;flip:x y;visibility:visible;mso-wrap-style:square" from="9543,1260" to="12187,49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2oar0AAADbAAAADwAAAGRycy9kb3ducmV2LnhtbESPwQrCMBBE74L/EFbwpqmKItUoIoge&#10;tXrxtjRrW2w2JYla/94IgsdhZt4wy3VravEk5yvLCkbDBARxbnXFhYLLeTeYg/ABWWNtmRS8ycN6&#10;1e0sMdX2xSd6ZqEQEcI+RQVlCE0qpc9LMuiHtiGO3s06gyFKV0jt8BXhppbjJJlJgxXHhRIb2paU&#10;37OHUWBP1wLHOG09HrJmP9rekqOTSvV77WYBIlAb/uFf+6AVTCfw/RJ/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OYtqGq9AAAA2wAAAA8AAAAAAAAAAAAAAAAAoQIA&#10;AGRycy9kb3ducmV2LnhtbFBLBQYAAAAABAAEAPkAAACLAwAAAAA=&#10;" strokecolor="white" strokeweight=".5pt">
                  <v:stroke startarrowwidth="narrow" startarrowlength="short" endarrowwidth="narrow" endarrowlength="short"/>
                </v:line>
                <v:line id="Line 62" o:spid="_x0000_s1042" style="position:absolute;flip:x y;visibility:visible;mso-wrap-style:square" from="5249,2998" to="10994,44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QwHr0AAADbAAAADwAAAGRycy9kb3ducmV2LnhtbESPwQrCMBBE74L/EFbwpqmiItUoIoge&#10;tXrxtjRrW2w2JYla/94IgsdhZt4wy3VravEk5yvLCkbDBARxbnXFhYLLeTeYg/ABWWNtmRS8ycN6&#10;1e0sMdX2xSd6ZqEQEcI+RQVlCE0qpc9LMuiHtiGO3s06gyFKV0jt8BXhppbjJJlJgxXHhRIb2paU&#10;37OHUWBP1wLHOG09HrJmP9rekqOTSvV77WYBIlAb/uFf+6AVTCfw/RJ/gFx9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GnEMB69AAAA2wAAAA8AAAAAAAAAAAAAAAAAoQIA&#10;AGRycy9kb3ducmV2LnhtbFBLBQYAAAAABAAEAPkAAACLAwAAAAA=&#10;" strokecolor="white" strokeweight=".5pt">
                  <v:stroke startarrowwidth="narrow" startarrowlength="short" endarrowwidth="narrow" endarrowlength="short"/>
                </v:line>
                <v:line id="Line 63" o:spid="_x0000_s1043" style="position:absolute;flip:x;visibility:visible;mso-wrap-style:square" from="6322,6054" to="10517,83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J0CsEAAADbAAAADwAAAGRycy9kb3ducmV2LnhtbESPQYvCMBSE78L+h/AW9qapropUo5QV&#10;0avWvT+at22week20dZ/bwTB4zAz3zCrTW9rcaPWG8cKxqMEBHHhtOFSwTnfDRcgfEDWWDsmBXfy&#10;sFl/DFaYatfxkW6nUIoIYZ+igiqEJpXSFxVZ9CPXEEfvz7UWQ5RtKXWLXYTbWk6SZC4tGo4LFTb0&#10;U1FxOV2tgsn+95xPw3Yx7kuT7M13lm3/O6W+PvtsCSJQH97hV/ugFcxm8PwSf4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wnQKwQAAANs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line id="Line 64" o:spid="_x0000_s1044" style="position:absolute;flip:x;visibility:visible;mso-wrap-style:square" from="2028,5272" to="9205,7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hDqfcIAAADbAAAADwAAAGRycy9kb3ducmV2LnhtbESPQWvCQBSE7wX/w/IK3urG2AaJrhIa&#10;xF6r8f7IPpOl2bcxuzXx33cLhR6HmfmG2e4n24k7Dd44VrBcJCCIa6cNNwqq8+FlDcIHZI2dY1Lw&#10;IA/73expi7l2I3/S/RQaESHsc1TQhtDnUvq6JYt+4Xri6F3dYDFEOTRSDzhGuO1kmiSZtGg4LrTY&#10;03tL9dfp2ypIj5fq/BrK9XJqTHI0q6Iob6NS8+ep2IAINIX/8F/7Qyt4y+D3S/wBcvc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hDqfcIAAADbAAAADwAAAAAAAAAAAAAA&#10;AAChAgAAZHJzL2Rvd25yZXYueG1sUEsFBgAAAAAEAAQA+QAAAJADAAAAAA==&#10;" strokecolor="white" strokeweight=".5pt">
                  <v:stroke startarrowwidth="narrow" startarrowlength="short" endarrowwidth="narrow" endarrowlength="short"/>
                </v:line>
                <v:line id="Line 65" o:spid="_x0000_s1045" style="position:absolute;visibility:visible;mso-wrap-style:square" from="7634,8313" to="8728,1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wnY8QAAADbAAAADwAAAGRycy9kb3ducmV2LnhtbESPT2sCMRTE7wW/Q3gFL6VmW1xbVqNI&#10;/+FN3JaeH5vn7trNS0iirn56UxA8DjPzG2a26E0nDuRDa1nB0ygDQVxZ3XKt4Of78/EVRIjIGjvL&#10;pOBEARbzwd0MC22PvKFDGWuRIBwKVNDE6AopQ9WQwTCyjjh5W+sNxiR9LbXHY4KbTj5n2UQabDkt&#10;NOjoraHqr9wbBeOvjzz/fVhv3MnqfFu6951fn5Ua3vfLKYhIfbyFr+2VVpC/wP+X9APk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fCdjxAAAANsAAAAPAAAAAAAAAAAA&#10;AAAAAKECAABkcnMvZG93bnJldi54bWxQSwUGAAAAAAQABAD5AAAAkgMAAAAA&#10;" strokecolor="white" strokeweight=".5pt">
                  <v:stroke startarrowwidth="narrow" startarrowlength="short" endarrowwidth="narrow" endarrowlength="short"/>
                </v:line>
                <v:line id="Line 66" o:spid="_x0000_s1046" style="position:absolute;visibility:visible;mso-wrap-style:square" from="9781,10572" to="16243,146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OzEcEAAADbAAAADwAAAGRycy9kb3ducmV2LnhtbERPy2oCMRTdC/2HcIVuRDMtjpSpUUof&#10;4k4ci+vL5DozdXITklRHv94sBJeH854ve9OJE/nQWlbwMslAEFdWt1wr+N39jN9AhIissbNMCi4U&#10;YLl4Gsyx0PbMWzqVsRYphEOBCpoYXSFlqBoyGCbWESfuYL3BmKCvpfZ4TuGmk69ZNpMGW04NDTr6&#10;bKg6lv9GwXT1nef70WbrLlbnh9J9/fnNVannYf/xDiJSHx/iu3utFeRpbPqSfoB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47MRwQAAANsAAAAPAAAAAAAAAAAAAAAA&#10;AKECAABkcnMvZG93bnJldi54bWxQSwUGAAAAAAQABAD5AAAAjwMAAAAA&#10;" strokecolor="white" strokeweight=".5pt">
                  <v:stroke startarrowwidth="narrow" startarrowlength="short" endarrowwidth="narrow" endarrowlength="short"/>
                </v:line>
                <v:group id="Group 59" o:spid="_x0000_s1047" style="position:absolute;left:15825;top:16930;width:4175;height:3056" coordorigin="15825,16930" coordsize="20000,1999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m3SR8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ZAG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pt0kfFAAAA2wAA&#10;AA8AAAAAAAAAAAAAAAAAqgIAAGRycy9kb3ducmV2LnhtbFBLBQYAAAAABAAEAPoAAACcAwAAAAA=&#10;">
                  <v:rect id="Rectangle 72" o:spid="_x0000_s1048" style="position:absolute;left:15825;top:16930;width:20000;height:64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7898IA&#10;AADbAAAADwAAAGRycy9kb3ducmV2LnhtbESPQYvCMBSE7wv+h/AEL4um24MrtanogiBeZKs/4NE8&#10;22LzUppoq7/eCILHYWa+YdLVYBpxo87VlhX8zCIQxIXVNZcKTsftdAHCeWSNjWVScCcHq2z0lWKi&#10;bc//dMt9KQKEXYIKKu/bREpXVGTQzWxLHLyz7Qz6ILtS6g77ADeNjKNoLg3WHBYqbOmvouKSX42C&#10;Td/X58Mj5+99uRn2MW6P6BulJuNhvQThafCf8Lu90wp+Y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Tvz3wgAAANsAAAAPAAAAAAAAAAAAAAAAAJgCAABkcnMvZG93&#10;bnJldi54bWxQSwUGAAAAAAQABAD1AAAAhw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3" o:spid="_x0000_s1049" style="position:absolute;left:30302;top:23376;width:5523;height:134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JZbMIA&#10;AADbAAAADwAAAGRycy9kb3ducmV2LnhtbESP0YrCMBRE3wX/IVzBF1nTVdClNpV1QVh8EVs/4NJc&#10;22JzU5qsrfv1RhB8HGbmDJNsB9OIG3Wutqzgcx6BIC6srrlUcM73H18gnEfW2FgmBXdysE3HowRj&#10;bXs+0S3zpQgQdjEqqLxvYyldUZFBN7ctcfAutjPog+xKqTvsA9w0chFFK2mw5rBQYUs/FRXX7M8o&#10;2PV9fTn+Zzw7lLvhsMB9jr5RajoZvjcgPA3+HX61f7WC9RK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llswgAAANsAAAAPAAAAAAAAAAAAAAAAAJgCAABkcnMvZG93&#10;bnJldi54bWxQSwUGAAAAAAQABAD1AAAAhw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4" o:spid="_x0000_s1050" style="position:absolute;left:15825;top:23474;width:5523;height:13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evBGMIA&#10;AADbAAAADwAAAGRycy9kb3ducmV2LnhtbESP0YrCMBRE3wX/IVzBF1nTFdGlNpV1QVh8EVs/4NJc&#10;22JzU5qsrfv1RhB8HGbmDJNsB9OIG3Wutqzgcx6BIC6srrlUcM73H18gnEfW2FgmBXdysE3HowRj&#10;bXs+0S3zpQgQdjEqqLxvYyldUZFBN7ctcfAutjPog+xKqTvsA9w0chFFK2mw5rBQYUs/FRXX7M8o&#10;2PV9fTn+Zzw7lLvhsMB9jr5RajoZvjcgPA3+HX61f7WC9RKeX8IPkO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168EYwgAAANsAAAAPAAAAAAAAAAAAAAAAAJgCAABkcnMvZG93&#10;bnJldi54bWxQSwUGAAAAAAQABAD1AAAAhw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group id="Group 60" o:spid="_x0000_s1051" style="position:absolute;left:10815;top:16915;width:3917;height:3085" coordorigin="10815,16915" coordsize="20000,200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TuxZ8EAAADbAAAADwAAAGRycy9kb3ducmV2LnhtbERPy4rCMBTdD/gP4Qru&#10;xrTKiFRTEVFxIQOjgri7NLcPbG5KE9v695PFwCwP573eDKYWHbWusqwgnkYgiDOrKy4U3K6HzyUI&#10;55E11pZJwZscbNLRxxoTbXv+oe7iCxFC2CWooPS+SaR0WUkG3dQ2xIHLbWvQB9gWUrfYh3BTy1kU&#10;LaTBikNDiQ3tSsqel5dRcOyx387jfXd+5rv34/r1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tTuxZ8EAAADbAAAADwAA&#10;AAAAAAAAAAAAAACqAgAAZHJzL2Rvd25yZXYueG1sUEsFBgAAAAAEAAQA+gAAAJgDAAAAAA==&#10;">
                  <v:rect id="Rectangle 68" o:spid="_x0000_s1052" style="position:absolute;left:10815;top:16915;width:20000;height:6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9dwLwA&#10;AADbAAAADwAAAGRycy9kb3ducmV2LnhtbERPSwrCMBDdC94hjOBGbKoLkWoqKgjiRqweYGjGtthM&#10;ShNt9fRmIbh8vP9605tavKh1lWUFsygGQZxbXXGh4HY9TJcgnEfWWFsmBW9ysEmHgzUm2nZ8oVfm&#10;CxFC2CWooPS+SaR0eUkGXWQb4sDdbWvQB9gWUrfYhXBTy3kcL6TBikNDiQ3tS8of2dMo2HVddT9/&#10;Mp6cil1/muPhir5WajzqtysQnnr/F//cR61gEcaGL+EHyPQL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xf13AvAAAANsAAAAPAAAAAAAAAAAAAAAAAJgCAABkcnMvZG93bnJldi54&#10;bWxQSwUGAAAAAAQABAD1AAAAgQ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69" o:spid="_x0000_s1053" style="position:absolute;left:25025;top:23490;width:5790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P4W78A&#10;AADbAAAADwAAAGRycy9kb3ducmV2LnhtbESPwQrCMBBE74L/EFbwIprqQbQaRQVBvIjVD1iatS02&#10;m9JEW/16Iwgeh5l5wyzXrSnFk2pXWFYwHkUgiFOrC84UXC/74QyE88gaS8uk4EUO1qtuZ4mxtg2f&#10;6Zn4TAQIuxgV5N5XsZQuzcmgG9mKOHg3Wxv0QdaZ1DU2AW5KOYmiqTRYcFjIsaJdTuk9eRgF26Yp&#10;bqd3woNjtm2PE9xf0JdK9XvtZgHCU+v/4V/7oBVM5/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M/hbvwAAANsAAAAPAAAAAAAAAAAAAAAAAJgCAABkcnMvZG93bnJl&#10;di54bWxQSwUGAAAAAAQABAD1AAAAhA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0" o:spid="_x0000_s1054" style="position:absolute;left:10815;top:23490;width:5785;height:133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tDHG7wA&#10;AADbAAAADwAAAGRycy9kb3ducmV2LnhtbERPSwrCMBDdC94hjOBGNNWFSjWKCoK4EVsPMDRjW2wm&#10;pYm2enqzEFw+3n+97UwlXtS40rKC6SQCQZxZXXKu4JYex0sQziNrrCyTgjc52G76vTXG2rZ8pVfi&#10;cxFC2MWooPC+jqV0WUEG3cTWxIG728agD7DJpW6wDeGmkrMomkuDJYeGAms6FJQ9kqdRsG/b8n75&#10;JDw65/vuPMNjir5SajjodisQnjr/F//cJ61gEdaHL+EHyM0X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K0McbvAAAANsAAAAPAAAAAAAAAAAAAAAAAJgCAABkcnMvZG93bnJldi54&#10;bWxQSwUGAAAAAAQABAD1AAAAgQ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  <v:rect id="Rectangle 71" o:spid="_x0000_s1055" style="position:absolute;left:22186;top:32224;width:6188;height:4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xigL8A&#10;AADbAAAADwAAAGRycy9kb3ducmV2LnhtbESPwQrCMBBE74L/EFbwIprqQaUaRQVBvIjVD1iatS02&#10;m9JEW/16Iwgeh5l5wyzXrSnFk2pXWFYwHkUgiFOrC84UXC/74RyE88gaS8uk4EUO1qtuZ4mxtg2f&#10;6Zn4TAQIuxgV5N5XsZQuzcmgG9mKOHg3Wxv0QdaZ1DU2AW5KOYmiqTRYcFjIsaJdTuk9eRgF26Yp&#10;bqd3woNjtm2PE9xf0JdK9XvtZgHCU+v/4V/7oBXMxvD9En6AXH0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lnGKAvwAAANsAAAAPAAAAAAAAAAAAAAAAAJgCAABkcnMvZG93bnJl&#10;di54bWxQSwUGAAAAAAQABAD1AAAAhAMAAAAA&#10;" fillcolor="black">
                    <v:textbox>
                      <w:txbxContent>
                        <w:p w:rsidR="00B04B9B" w:rsidRDefault="00B04B9B" w:rsidP="00B04B9B">
                          <w:pPr>
                            <w:bidi w:val="0"/>
                          </w:pPr>
                        </w:p>
                      </w:txbxContent>
                    </v:textbox>
                  </v:rect>
                </v:group>
                <v:rect id="Rectangle 61" o:spid="_x0000_s1056" style="position:absolute;left:6362;top:16915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X0Xb8A&#10;AADbAAAADwAAAGRycy9kb3ducmV2LnhtbESPzQrCMBCE74LvEFbwIprqQaQaRQVBvIjVB1ia7Q82&#10;m9JEW316Iwgeh5n5hlltOlOJJzWutKxgOolAEKdWl5wruF0P4wUI55E1VpZJwYscbNb93gpjbVu+&#10;0DPxuQgQdjEqKLyvYyldWpBBN7E1cfAy2xj0QTa51A22AW4qOYuiuTRYclgosKZ9Qek9eRgFu7Yt&#10;s/M74dEp33WnGR6u6CulhoNuuwThqfP/8K991ArmU/h+CT9Ar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RfRdvwAAANsAAAAPAAAAAAAAAAAAAAAAAJgCAABkcnMvZG93bnJl&#10;di54bWxQSwUGAAAAAAQABAD1AAAAhAMAAAAA&#10;" fillcolor="black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rect id="Rectangle 62" o:spid="_x0000_s1057" style="position:absolute;left:8588;top:17929;width:1134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dqKr8A&#10;AADbAAAADwAAAGRycy9kb3ducmV2LnhtbESPwQrCMBBE74L/EFbwIprag0g1igqCeBGrH7A0a1ts&#10;NqWJtvr1RhA8DjPzhlmuO1OJJzWutKxgOolAEGdWl5wruF724zkI55E1VpZJwYscrFf93hITbVs+&#10;0zP1uQgQdgkqKLyvEyldVpBBN7E1cfButjHog2xyqRtsA9xUMo6imTRYclgosKZdQdk9fRgF27Yt&#10;b6d3yqNjvu2OMe4v6CulhoNuswDhqfP/8K990ApmMXy/hB8gVx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l2oqvwAAANsAAAAPAAAAAAAAAAAAAAAAAJgCAABkcnMvZG93bnJl&#10;di54bWxQSwUGAAAAAAQABAD1AAAAhAMAAAAA&#10;" fillcolor="black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rect id="Rectangle 63" o:spid="_x0000_s1058" style="position:absolute;left:239;top:18986;width:3916;height:10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vPsb8A&#10;AADbAAAADwAAAGRycy9kb3ducmV2LnhtbESPwQrCMBBE74L/EFbwIpqqIF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28+xvwAAANsAAAAPAAAAAAAAAAAAAAAAAJgCAABkcnMvZG93bnJl&#10;di54bWxQSwUGAAAAAAQABAD1AAAAhAMAAAAA&#10;" fillcolor="black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rect id="Rectangle 64" o:spid="_x0000_s1059" style="position:absolute;left:795;top:16915;width:1133;height:20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JXxb8A&#10;AADbAAAADwAAAGRycy9kb3ducmV2LnhtbESPwQrCMBBE74L/EFbwIpoqIl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MlfFvwAAANsAAAAPAAAAAAAAAAAAAAAAAJgCAABkcnMvZG93bnJl&#10;di54bWxQSwUGAAAAAAQABAD1AAAAhAMAAAAA&#10;" fillcolor="black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rect id="Rectangle 65" o:spid="_x0000_s1060" style="position:absolute;left:3022;top:16930;width:1133;height:205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7yXr8A&#10;AADbAAAADwAAAGRycy9kb3ducmV2LnhtbESPwQrCMBBE74L/EFbwIpoqKFKNooIgXsTqByzN2hab&#10;TWmirX69EQSPw8y8YZbr1pTiSbUrLCsYjyIQxKnVBWcKrpf9cA7CeWSNpWVS8CIH61W3s8RY24bP&#10;9Ex8JgKEXYwKcu+rWEqX5mTQjWxFHLybrQ36IOtM6hqbADelnETRTBosOCzkWNEup/SePIyCbdMU&#10;t9M74cEx27bHCe4v6Eul+r12swDhqfX/8K990ApmU/h+CT9Arj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fvJevwAAANsAAAAPAAAAAAAAAAAAAAAAAJgCAABkcnMvZG93bnJl&#10;di54bWxQSwUGAAAAAAQABAD1AAAAhAMAAAAA&#10;" fillcolor="black">
                  <v:textbox>
                    <w:txbxContent>
                      <w:p w:rsidR="00B04B9B" w:rsidRDefault="00B04B9B" w:rsidP="00B04B9B">
                        <w:pPr>
                          <w:bidi w:val="0"/>
                        </w:pPr>
                      </w:p>
                    </w:txbxContent>
                  </v:textbox>
                </v:rect>
                <v:line id="Line 81" o:spid="_x0000_s1061" style="position:absolute;visibility:visible;mso-wrap-style:square" from="4930,16582" to="4950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Co8sIAAADbAAAADwAAAGRycy9kb3ducmV2LnhtbESPQYvCMBSE7wv+h/AEb2uqh7JWo4go&#10;6MGK7orXR/Nsi81LaaKt/34jCB6HmfmGmS06U4kHNa60rGA0jEAQZ1aXnCv4+918/4BwHlljZZkU&#10;PMnBYt77mmGibctHepx8LgKEXYIKCu/rREqXFWTQDW1NHLyrbQz6IJtc6gbbADeVHEdRLA2WHBYK&#10;rGlVUHY73Y2C1G6Out1Pdtnkcl2n5+39wJdUqUG/W05BeOr8J/xub7WCOIbXl/AD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yCo8sIAAADbAAAADwAAAAAAAAAAAAAA&#10;AAChAgAAZHJzL2Rvd25yZXYueG1sUEsFBgAAAAAEAAQA+QAAAJADAAAAAA==&#10;" strokeweight="1pt">
                  <v:stroke startarrowwidth="narrow" startarrowlength="long" endarrowwidth="narrow" endarrowlength="long"/>
                </v:line>
                <v:line id="Line 82" o:spid="_x0000_s1062" style="position:absolute;visibility:visible;mso-wrap-style:square" from="5606,16582" to="5626,172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GwNacMAAADbAAAADwAAAGRycy9kb3ducmV2LnhtbESPT4vCMBTE74LfITxhb5rqwV2rUUQU&#10;3INd/IfXR/Nsi81LaaKt334jCB6HmfkNM1u0phQPql1hWcFwEIEgTq0uOFNwOm76PyCcR9ZYWiYF&#10;T3KwmHc7M4y1bXhPj4PPRICwi1FB7n0VS+nSnAy6ga2Ig3e1tUEfZJ1JXWMT4KaUoygaS4MFh4Uc&#10;K1rllN4Od6MgsZu9bnaT33Ryua6T8/b+x5dEqa9eu5yC8NT6T/jd3moF4294fQk/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sDWnDAAAA2wAAAA8AAAAAAAAAAAAA&#10;AAAAoQIAAGRycy9kb3ducmV2LnhtbFBLBQYAAAAABAAEAPkAAACRAwAAAAA=&#10;" strokeweight="1pt">
                  <v:stroke startarrowwidth="narrow" startarrowlength="long" endarrowwidth="narrow" endarrowlength="long"/>
                </v:line>
                <w10:wrap anchorx="page"/>
                <w10:anchorlock/>
              </v:group>
            </w:pict>
          </mc:Fallback>
        </mc:AlternateContent>
      </w:r>
    </w:p>
    <w:p w:rsidR="00B04B9B" w:rsidRPr="00B04B9B" w:rsidRDefault="00B04B9B" w:rsidP="00B04B9B">
      <w:pPr>
        <w:keepNext/>
        <w:spacing w:before="240" w:after="120" w:line="360" w:lineRule="auto"/>
        <w:jc w:val="center"/>
        <w:outlineLvl w:val="4"/>
        <w:rPr>
          <w:rFonts w:cs="David"/>
          <w:b/>
          <w:bCs/>
          <w:sz w:val="24"/>
          <w:szCs w:val="24"/>
          <w:rtl/>
        </w:rPr>
      </w:pPr>
      <w:r w:rsidRPr="00B04B9B">
        <w:rPr>
          <w:rFonts w:cs="David" w:hint="cs"/>
          <w:b/>
          <w:bCs/>
          <w:sz w:val="24"/>
          <w:szCs w:val="24"/>
          <w:rtl/>
        </w:rPr>
        <w:t>מבחן בפיזיקה במתכונת מבחן בגרות</w:t>
      </w:r>
    </w:p>
    <w:p w:rsidR="00B04B9B" w:rsidRPr="00B04B9B" w:rsidRDefault="00B04B9B" w:rsidP="00B04B9B">
      <w:pPr>
        <w:keepNext/>
        <w:spacing w:before="240" w:after="120" w:line="360" w:lineRule="auto"/>
        <w:jc w:val="center"/>
        <w:outlineLvl w:val="5"/>
        <w:rPr>
          <w:rFonts w:cs="David"/>
          <w:b/>
          <w:bCs/>
          <w:sz w:val="24"/>
          <w:szCs w:val="24"/>
          <w:rtl/>
        </w:rPr>
      </w:pPr>
      <w:r>
        <w:rPr>
          <w:rFonts w:cs="Times New Roman" w:hint="cs"/>
          <w:b/>
          <w:bCs/>
          <w:sz w:val="36"/>
          <w:szCs w:val="36"/>
          <w:rtl/>
        </w:rPr>
        <w:t>קרינה וחומר</w:t>
      </w:r>
    </w:p>
    <w:p w:rsidR="00B04B9B" w:rsidRPr="00B04B9B" w:rsidRDefault="00B04B9B" w:rsidP="00B04B9B">
      <w:pPr>
        <w:keepNext/>
        <w:spacing w:before="240" w:line="360" w:lineRule="auto"/>
        <w:jc w:val="center"/>
        <w:outlineLvl w:val="5"/>
        <w:rPr>
          <w:rFonts w:cs="Times New Roman"/>
          <w:b/>
          <w:bCs/>
          <w:sz w:val="36"/>
          <w:szCs w:val="36"/>
          <w:rtl/>
        </w:rPr>
      </w:pPr>
      <w:r w:rsidRPr="00B04B9B">
        <w:rPr>
          <w:rFonts w:cs="Times New Roman" w:hint="cs"/>
          <w:b/>
          <w:bCs/>
          <w:sz w:val="36"/>
          <w:szCs w:val="36"/>
          <w:rtl/>
        </w:rPr>
        <w:t>הוראות לנבחן</w:t>
      </w:r>
    </w:p>
    <w:p w:rsidR="00B04B9B" w:rsidRPr="00B04B9B" w:rsidRDefault="00B04B9B" w:rsidP="003A2419">
      <w:pPr>
        <w:numPr>
          <w:ilvl w:val="0"/>
          <w:numId w:val="5"/>
        </w:numPr>
        <w:tabs>
          <w:tab w:val="left" w:pos="2069"/>
        </w:tabs>
        <w:spacing w:line="360" w:lineRule="auto"/>
        <w:ind w:right="0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u w:val="single"/>
          <w:rtl/>
        </w:rPr>
        <w:t>משך הבחינה</w:t>
      </w:r>
      <w:r w:rsidRPr="00B04B9B">
        <w:rPr>
          <w:rFonts w:cs="David" w:hint="cs"/>
          <w:sz w:val="24"/>
          <w:szCs w:val="24"/>
          <w:rtl/>
        </w:rPr>
        <w:t xml:space="preserve">:  </w:t>
      </w:r>
      <w:r w:rsidRPr="00B04B9B">
        <w:rPr>
          <w:rFonts w:cs="Times New Roman" w:hint="cs"/>
          <w:sz w:val="24"/>
          <w:szCs w:val="24"/>
          <w:rtl/>
        </w:rPr>
        <w:t>שעה ושלושה רבעים (105 דקות).</w:t>
      </w:r>
    </w:p>
    <w:p w:rsidR="00B04B9B" w:rsidRPr="00B04B9B" w:rsidRDefault="00B04B9B" w:rsidP="003A2419">
      <w:pPr>
        <w:numPr>
          <w:ilvl w:val="0"/>
          <w:numId w:val="5"/>
        </w:numPr>
        <w:tabs>
          <w:tab w:val="left" w:pos="2069"/>
        </w:tabs>
        <w:spacing w:line="360" w:lineRule="auto"/>
        <w:ind w:right="709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u w:val="single"/>
          <w:rtl/>
        </w:rPr>
        <w:t>מבנה השאלון ומפתח הערכה</w:t>
      </w:r>
      <w:r w:rsidRPr="00B04B9B">
        <w:rPr>
          <w:rFonts w:cs="David" w:hint="cs"/>
          <w:sz w:val="24"/>
          <w:szCs w:val="24"/>
          <w:rtl/>
        </w:rPr>
        <w:t>:</w:t>
      </w:r>
      <w:r w:rsidRPr="00B04B9B">
        <w:rPr>
          <w:rFonts w:cs="David" w:hint="cs"/>
          <w:sz w:val="24"/>
          <w:szCs w:val="24"/>
          <w:rtl/>
        </w:rPr>
        <w:br/>
      </w:r>
      <w:r w:rsidRPr="00B04B9B">
        <w:rPr>
          <w:rFonts w:cs="Times New Roman" w:hint="cs"/>
          <w:sz w:val="24"/>
          <w:szCs w:val="24"/>
          <w:rtl/>
        </w:rPr>
        <w:t xml:space="preserve">בשאלון זה חמש שאלות, ומהן עליך לענות על </w:t>
      </w:r>
      <w:r w:rsidRPr="00B04B9B">
        <w:rPr>
          <w:rFonts w:cs="Times New Roman" w:hint="cs"/>
          <w:sz w:val="24"/>
          <w:szCs w:val="24"/>
          <w:u w:val="single"/>
          <w:rtl/>
        </w:rPr>
        <w:t>שלוש</w:t>
      </w:r>
      <w:r w:rsidRPr="00B04B9B">
        <w:rPr>
          <w:rFonts w:cs="Times New Roman" w:hint="cs"/>
          <w:sz w:val="24"/>
          <w:szCs w:val="24"/>
          <w:rtl/>
        </w:rPr>
        <w:t xml:space="preserve"> שאלות בלבד.</w:t>
      </w:r>
      <w:r w:rsidRPr="00B04B9B">
        <w:rPr>
          <w:rFonts w:cs="David" w:hint="cs"/>
          <w:sz w:val="24"/>
          <w:szCs w:val="24"/>
          <w:rtl/>
        </w:rPr>
        <w:br/>
        <w:t xml:space="preserve">לכל שאלה </w:t>
      </w:r>
      <m:oMath>
        <m:r>
          <w:rPr>
            <w:rFonts w:ascii="Cambria Math" w:hAnsi="Cambria Math" w:cs="David"/>
            <w:sz w:val="24"/>
            <w:szCs w:val="24"/>
          </w:rPr>
          <m:t>33</m:t>
        </m:r>
        <m:box>
          <m:box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3</m:t>
                </m:r>
              </m:den>
            </m:f>
          </m:e>
        </m:box>
      </m:oMath>
      <w:r w:rsidRPr="00B04B9B">
        <w:rPr>
          <w:rFonts w:cs="David" w:hint="cs"/>
          <w:sz w:val="24"/>
          <w:szCs w:val="24"/>
          <w:rtl/>
        </w:rPr>
        <w:t xml:space="preserve"> נקודות; </w:t>
      </w:r>
      <m:oMath>
        <m:r>
          <w:rPr>
            <w:rFonts w:ascii="Cambria Math" w:hAnsi="Cambria Math" w:cs="David"/>
            <w:sz w:val="24"/>
            <w:szCs w:val="24"/>
          </w:rPr>
          <m:t>100=33</m:t>
        </m:r>
        <m:box>
          <m:boxPr>
            <m:ctrlPr>
              <w:rPr>
                <w:rFonts w:ascii="Cambria Math" w:hAnsi="Cambria Math" w:cs="David"/>
                <w:i/>
                <w:sz w:val="24"/>
                <w:szCs w:val="24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 w:cs="David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 w:cs="David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 w:cs="David"/>
                    <w:sz w:val="24"/>
                    <w:szCs w:val="24"/>
                  </w:rPr>
                  <m:t>3</m:t>
                </m:r>
              </m:den>
            </m:f>
          </m:e>
        </m:box>
        <m:r>
          <w:rPr>
            <w:rFonts w:ascii="Cambria Math" w:hAnsi="Cambria Math" w:cs="David"/>
            <w:sz w:val="24"/>
            <w:szCs w:val="24"/>
          </w:rPr>
          <m:t>×3</m:t>
        </m:r>
      </m:oMath>
      <w:r w:rsidRPr="00B04B9B">
        <w:rPr>
          <w:rFonts w:cs="David" w:hint="cs"/>
          <w:sz w:val="24"/>
          <w:szCs w:val="24"/>
          <w:rtl/>
        </w:rPr>
        <w:t xml:space="preserve"> נקודות.</w:t>
      </w:r>
    </w:p>
    <w:p w:rsidR="00B04B9B" w:rsidRPr="00B04B9B" w:rsidRDefault="00B04B9B" w:rsidP="003A2419">
      <w:pPr>
        <w:numPr>
          <w:ilvl w:val="0"/>
          <w:numId w:val="5"/>
        </w:numPr>
        <w:tabs>
          <w:tab w:val="left" w:pos="2069"/>
          <w:tab w:val="left" w:pos="3356"/>
          <w:tab w:val="left" w:pos="3536"/>
        </w:tabs>
        <w:spacing w:line="360" w:lineRule="auto"/>
        <w:ind w:right="0"/>
        <w:rPr>
          <w:rFonts w:cs="David"/>
          <w:sz w:val="24"/>
          <w:szCs w:val="24"/>
        </w:rPr>
      </w:pPr>
      <w:r w:rsidRPr="00B04B9B">
        <w:rPr>
          <w:rFonts w:cs="David" w:hint="cs"/>
          <w:sz w:val="24"/>
          <w:szCs w:val="24"/>
          <w:u w:val="single"/>
          <w:rtl/>
        </w:rPr>
        <w:t>חומר עזר מותר בשימוש</w:t>
      </w:r>
      <w:r w:rsidRPr="00B04B9B">
        <w:rPr>
          <w:rFonts w:cs="David" w:hint="cs"/>
          <w:sz w:val="24"/>
          <w:szCs w:val="24"/>
          <w:rtl/>
        </w:rPr>
        <w:t xml:space="preserve">: </w:t>
      </w:r>
      <w:r w:rsidRPr="00B04B9B">
        <w:rPr>
          <w:rFonts w:cs="David" w:hint="cs"/>
          <w:sz w:val="24"/>
          <w:szCs w:val="24"/>
          <w:rtl/>
        </w:rPr>
        <w:tab/>
        <w:t>(1) מחשבון</w:t>
      </w:r>
      <w:r w:rsidRPr="00B04B9B">
        <w:rPr>
          <w:rFonts w:cs="David" w:hint="cs"/>
          <w:sz w:val="24"/>
          <w:szCs w:val="24"/>
          <w:rtl/>
        </w:rPr>
        <w:br/>
      </w:r>
      <w:r w:rsidRPr="00B04B9B">
        <w:rPr>
          <w:rFonts w:cs="David" w:hint="cs"/>
          <w:sz w:val="24"/>
          <w:szCs w:val="24"/>
          <w:rtl/>
        </w:rPr>
        <w:tab/>
      </w:r>
      <w:r w:rsidRPr="00B04B9B">
        <w:rPr>
          <w:rFonts w:cs="David" w:hint="cs"/>
          <w:sz w:val="24"/>
          <w:szCs w:val="24"/>
          <w:rtl/>
        </w:rPr>
        <w:tab/>
        <w:t>(2) נספח נוסחאות ונתונים בפיזיקה המצורף לשאלון.</w:t>
      </w:r>
    </w:p>
    <w:p w:rsidR="00B04B9B" w:rsidRPr="00B04B9B" w:rsidRDefault="00B04B9B" w:rsidP="003A2419">
      <w:pPr>
        <w:numPr>
          <w:ilvl w:val="0"/>
          <w:numId w:val="5"/>
        </w:numPr>
        <w:tabs>
          <w:tab w:val="left" w:pos="2069"/>
        </w:tabs>
        <w:spacing w:line="360" w:lineRule="auto"/>
        <w:ind w:right="0"/>
        <w:jc w:val="both"/>
        <w:rPr>
          <w:rFonts w:cs="David"/>
          <w:b/>
          <w:bCs/>
          <w:i/>
          <w:iCs/>
          <w:sz w:val="24"/>
          <w:szCs w:val="24"/>
        </w:rPr>
      </w:pPr>
      <w:r w:rsidRPr="00B04B9B">
        <w:rPr>
          <w:rFonts w:cs="David" w:hint="cs"/>
          <w:sz w:val="24"/>
          <w:szCs w:val="24"/>
          <w:u w:val="single"/>
          <w:rtl/>
        </w:rPr>
        <w:t>הוראות מיוחדות</w:t>
      </w:r>
      <w:r w:rsidRPr="00B04B9B">
        <w:rPr>
          <w:rFonts w:cs="David" w:hint="cs"/>
          <w:sz w:val="24"/>
          <w:szCs w:val="24"/>
          <w:rtl/>
        </w:rPr>
        <w:t>:</w:t>
      </w:r>
    </w:p>
    <w:p w:rsidR="00B04B9B" w:rsidRPr="00B04B9B" w:rsidRDefault="00B04B9B" w:rsidP="00B04B9B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b/>
          <w:bCs/>
          <w:i/>
          <w:iCs/>
          <w:sz w:val="24"/>
          <w:szCs w:val="24"/>
        </w:rPr>
      </w:pPr>
      <w:r w:rsidRPr="00B04B9B">
        <w:rPr>
          <w:rFonts w:cs="David" w:hint="cs"/>
          <w:sz w:val="24"/>
          <w:szCs w:val="24"/>
          <w:rtl/>
        </w:rPr>
        <w:t>(1)</w:t>
      </w:r>
      <w:r w:rsidRPr="00B04B9B">
        <w:rPr>
          <w:rFonts w:cs="David" w:hint="cs"/>
          <w:sz w:val="24"/>
          <w:szCs w:val="24"/>
          <w:rtl/>
        </w:rPr>
        <w:tab/>
        <w:t xml:space="preserve">ענה על מספר שאלות כפי שנתבקשת. תשובות לשאלות נוספות לא ייבדקו. </w:t>
      </w:r>
      <w:r w:rsidRPr="00B04B9B">
        <w:rPr>
          <w:rFonts w:cs="David" w:hint="cs"/>
          <w:sz w:val="24"/>
          <w:szCs w:val="24"/>
          <w:rtl/>
        </w:rPr>
        <w:tab/>
        <w:t>(התשובות ייבדקו לפי סדר הופעתן במחברות הבחינה.)</w:t>
      </w:r>
    </w:p>
    <w:p w:rsidR="00B04B9B" w:rsidRPr="00B04B9B" w:rsidRDefault="00B04B9B" w:rsidP="00B04B9B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</w:rPr>
      </w:pPr>
      <w:r w:rsidRPr="00B04B9B">
        <w:rPr>
          <w:rFonts w:cs="David" w:hint="cs"/>
          <w:sz w:val="24"/>
          <w:szCs w:val="24"/>
          <w:rtl/>
        </w:rPr>
        <w:t>(2)</w:t>
      </w:r>
      <w:r w:rsidRPr="00B04B9B">
        <w:rPr>
          <w:rFonts w:cs="David" w:hint="cs"/>
          <w:sz w:val="24"/>
          <w:szCs w:val="24"/>
          <w:rtl/>
        </w:rPr>
        <w:tab/>
        <w:t xml:space="preserve">בפיתרון שאלות שנדרש בהן חישוב, רשום את הנוסחאות שאתה משתמש </w:t>
      </w:r>
      <w:r w:rsidRPr="00B04B9B">
        <w:rPr>
          <w:rFonts w:cs="David" w:hint="cs"/>
          <w:sz w:val="24"/>
          <w:szCs w:val="24"/>
          <w:rtl/>
        </w:rPr>
        <w:tab/>
        <w:t xml:space="preserve">בהן. כאשר אתה משתמש בסימן שאינו מופיע בדפי הנוסחאות, רשום את </w:t>
      </w:r>
      <w:r w:rsidRPr="00B04B9B">
        <w:rPr>
          <w:rFonts w:cs="David" w:hint="cs"/>
          <w:sz w:val="24"/>
          <w:szCs w:val="24"/>
          <w:rtl/>
        </w:rPr>
        <w:tab/>
        <w:t xml:space="preserve">פירוש הסימן במילים. לפני שתבצע פעולות חישוב, הצב את הערכים </w:t>
      </w:r>
      <w:r w:rsidRPr="00B04B9B">
        <w:rPr>
          <w:rFonts w:cs="David" w:hint="cs"/>
          <w:sz w:val="24"/>
          <w:szCs w:val="24"/>
          <w:rtl/>
        </w:rPr>
        <w:tab/>
        <w:t xml:space="preserve">המתאימים בנוסחאות.אי-רישום הנוסחה או אי-ביצוע ההצבה עלולים </w:t>
      </w:r>
      <w:r w:rsidRPr="00B04B9B">
        <w:rPr>
          <w:rFonts w:cs="David" w:hint="cs"/>
          <w:sz w:val="24"/>
          <w:szCs w:val="24"/>
          <w:rtl/>
        </w:rPr>
        <w:tab/>
        <w:t xml:space="preserve">להפחית </w:t>
      </w:r>
      <w:r w:rsidRPr="00B04B9B">
        <w:rPr>
          <w:rFonts w:cs="David" w:hint="cs"/>
          <w:sz w:val="24"/>
          <w:szCs w:val="24"/>
          <w:rtl/>
        </w:rPr>
        <w:tab/>
        <w:t xml:space="preserve">נקודות מהציון. רשום את התוצאה המתקבלת ביחידות </w:t>
      </w:r>
      <w:r>
        <w:rPr>
          <w:rFonts w:cs="David"/>
          <w:sz w:val="24"/>
          <w:szCs w:val="24"/>
          <w:rtl/>
        </w:rPr>
        <w:tab/>
      </w:r>
      <w:r w:rsidRPr="00B04B9B">
        <w:rPr>
          <w:rFonts w:cs="David" w:hint="cs"/>
          <w:sz w:val="24"/>
          <w:szCs w:val="24"/>
          <w:rtl/>
        </w:rPr>
        <w:t xml:space="preserve">המתאימות. </w:t>
      </w:r>
    </w:p>
    <w:p w:rsidR="00B04B9B" w:rsidRPr="00B04B9B" w:rsidRDefault="00B04B9B" w:rsidP="00B04B9B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rtl/>
        </w:rPr>
        <w:t>(3)</w:t>
      </w:r>
      <w:r w:rsidRPr="00B04B9B">
        <w:rPr>
          <w:rFonts w:cs="David" w:hint="cs"/>
          <w:sz w:val="24"/>
          <w:szCs w:val="24"/>
          <w:rtl/>
        </w:rPr>
        <w:tab/>
        <w:t xml:space="preserve">בפתרון שאלות שנדרש בהן להביע גודל באמצעות נתוני השאלה, יש לרשום </w:t>
      </w:r>
      <w:r w:rsidRPr="00B04B9B">
        <w:rPr>
          <w:rFonts w:cs="David" w:hint="cs"/>
          <w:sz w:val="24"/>
          <w:szCs w:val="24"/>
          <w:rtl/>
        </w:rPr>
        <w:tab/>
        <w:t xml:space="preserve">ביטוי מתמטי הכולל את נתוני השאלה או חלקם; במידת הצורך אפשר </w:t>
      </w:r>
      <w:r w:rsidRPr="00B04B9B">
        <w:rPr>
          <w:rFonts w:cs="David" w:hint="cs"/>
          <w:sz w:val="24"/>
          <w:szCs w:val="24"/>
          <w:rtl/>
        </w:rPr>
        <w:tab/>
        <w:t xml:space="preserve">להשתמש גם בקבועים בסיסיים, כגון תאוצת הנפילה החופשית </w:t>
      </w:r>
      <w:r w:rsidRPr="00B04B9B">
        <w:rPr>
          <w:rFonts w:cs="David"/>
          <w:sz w:val="24"/>
          <w:szCs w:val="24"/>
        </w:rPr>
        <w:t>g</w:t>
      </w:r>
      <w:r w:rsidRPr="00B04B9B">
        <w:rPr>
          <w:rFonts w:cs="David" w:hint="cs"/>
          <w:sz w:val="24"/>
          <w:szCs w:val="24"/>
          <w:rtl/>
        </w:rPr>
        <w:t xml:space="preserve"> או קבוע </w:t>
      </w:r>
      <w:r w:rsidRPr="00B04B9B">
        <w:rPr>
          <w:rFonts w:cs="David" w:hint="cs"/>
          <w:sz w:val="24"/>
          <w:szCs w:val="24"/>
          <w:rtl/>
        </w:rPr>
        <w:tab/>
        <w:t xml:space="preserve">הכבידה העולמי </w:t>
      </w:r>
      <w:r w:rsidRPr="00B04B9B">
        <w:rPr>
          <w:rFonts w:cs="David"/>
          <w:sz w:val="24"/>
          <w:szCs w:val="24"/>
        </w:rPr>
        <w:t>G</w:t>
      </w:r>
      <w:r w:rsidRPr="00B04B9B">
        <w:rPr>
          <w:rFonts w:cs="David" w:hint="cs"/>
          <w:sz w:val="24"/>
          <w:szCs w:val="24"/>
          <w:rtl/>
        </w:rPr>
        <w:t>.</w:t>
      </w:r>
    </w:p>
    <w:p w:rsidR="00B04B9B" w:rsidRPr="00B04B9B" w:rsidRDefault="00B04B9B" w:rsidP="00B04B9B">
      <w:pPr>
        <w:tabs>
          <w:tab w:val="left" w:pos="1076"/>
        </w:tabs>
        <w:spacing w:line="360" w:lineRule="auto"/>
        <w:ind w:left="720" w:right="720"/>
        <w:jc w:val="both"/>
        <w:rPr>
          <w:rFonts w:cs="David"/>
          <w:sz w:val="24"/>
          <w:szCs w:val="24"/>
          <w:rtl/>
        </w:rPr>
      </w:pPr>
      <w:r w:rsidRPr="00B04B9B">
        <w:rPr>
          <w:rFonts w:cs="David" w:hint="cs"/>
          <w:sz w:val="24"/>
          <w:szCs w:val="24"/>
          <w:rtl/>
        </w:rPr>
        <w:t>(4)</w:t>
      </w:r>
      <w:r w:rsidRPr="00B04B9B">
        <w:rPr>
          <w:rFonts w:cs="David" w:hint="cs"/>
          <w:sz w:val="24"/>
          <w:szCs w:val="24"/>
          <w:rtl/>
        </w:rPr>
        <w:tab/>
        <w:t>בחישובך השתמש בערך של 10 מ' לשנייה</w:t>
      </w:r>
      <w:r w:rsidRPr="00B04B9B">
        <w:rPr>
          <w:rFonts w:cs="David" w:hint="cs"/>
          <w:sz w:val="24"/>
          <w:szCs w:val="24"/>
          <w:vertAlign w:val="superscript"/>
          <w:rtl/>
        </w:rPr>
        <w:t>2</w:t>
      </w:r>
      <w:r w:rsidRPr="00B04B9B">
        <w:rPr>
          <w:rFonts w:cs="David" w:hint="cs"/>
          <w:sz w:val="24"/>
          <w:szCs w:val="24"/>
          <w:rtl/>
        </w:rPr>
        <w:t xml:space="preserve"> עבור תאוצת הנפילה החופשית.</w:t>
      </w:r>
      <w:r w:rsidRPr="00B04B9B">
        <w:rPr>
          <w:rFonts w:cs="David" w:hint="cs"/>
          <w:sz w:val="24"/>
          <w:szCs w:val="24"/>
          <w:rtl/>
        </w:rPr>
        <w:br/>
        <w:t>(5)</w:t>
      </w:r>
      <w:r w:rsidRPr="00B04B9B">
        <w:rPr>
          <w:rFonts w:cs="David" w:hint="cs"/>
          <w:sz w:val="24"/>
          <w:szCs w:val="24"/>
          <w:rtl/>
        </w:rPr>
        <w:tab/>
        <w:t xml:space="preserve">כתוב את תשובותיך בעט. כתיבה בעיפרון או מחיקה בטיפקס לא יאפשרו </w:t>
      </w:r>
      <w:r w:rsidRPr="00B04B9B">
        <w:rPr>
          <w:rFonts w:cs="David" w:hint="cs"/>
          <w:sz w:val="24"/>
          <w:szCs w:val="24"/>
          <w:rtl/>
        </w:rPr>
        <w:tab/>
        <w:t>ערעור. מותר להשתמש בעיפרון לסרטוטים בלבד</w:t>
      </w:r>
    </w:p>
    <w:p w:rsidR="00B04B9B" w:rsidRPr="00B04B9B" w:rsidRDefault="00B04B9B" w:rsidP="00B04B9B">
      <w:pPr>
        <w:spacing w:before="240"/>
        <w:jc w:val="center"/>
        <w:rPr>
          <w:rFonts w:cs="Times New Roman"/>
          <w:rtl/>
        </w:rPr>
      </w:pPr>
      <w:r w:rsidRPr="00B04B9B">
        <w:rPr>
          <w:rFonts w:cs="Times New Roman" w:hint="cs"/>
          <w:rtl/>
        </w:rPr>
        <w:t xml:space="preserve">כתוב </w:t>
      </w:r>
      <w:r w:rsidRPr="00B04B9B">
        <w:rPr>
          <w:rFonts w:cs="Times New Roman" w:hint="cs"/>
          <w:u w:val="single"/>
          <w:rtl/>
        </w:rPr>
        <w:t>במחברת הבחינה בלבד</w:t>
      </w:r>
      <w:r w:rsidRPr="00B04B9B">
        <w:rPr>
          <w:rFonts w:cs="Times New Roman" w:hint="cs"/>
          <w:rtl/>
        </w:rPr>
        <w:t xml:space="preserve">, בעמודים נפרדים, כל מה שברצונך לכתוב </w:t>
      </w:r>
      <w:r w:rsidRPr="00B04B9B">
        <w:rPr>
          <w:rFonts w:cs="Times New Roman" w:hint="cs"/>
          <w:u w:val="single"/>
          <w:rtl/>
        </w:rPr>
        <w:t>כטיוטה</w:t>
      </w:r>
      <w:r w:rsidRPr="00B04B9B">
        <w:rPr>
          <w:rFonts w:cs="Times New Roman" w:hint="cs"/>
          <w:rtl/>
        </w:rPr>
        <w:t xml:space="preserve"> (ראשי פרקים, חישובים וכדומה). רשום "טיוטה" בראש כל עמוד טיוטה. רישום טיוטות כלשהן על דפים שמחוץ למחברת הבחינה עלול לגרום לפסילת הבחינה!</w:t>
      </w:r>
    </w:p>
    <w:p w:rsidR="00B04B9B" w:rsidRPr="00B04B9B" w:rsidRDefault="00B04B9B" w:rsidP="00B04B9B">
      <w:pPr>
        <w:spacing w:before="240" w:line="360" w:lineRule="auto"/>
        <w:ind w:left="720" w:right="720"/>
        <w:jc w:val="center"/>
        <w:rPr>
          <w:rFonts w:cs="David"/>
          <w:b/>
          <w:bCs/>
          <w:sz w:val="24"/>
          <w:szCs w:val="24"/>
          <w:rtl/>
        </w:rPr>
      </w:pPr>
      <w:r w:rsidRPr="00B04B9B">
        <w:rPr>
          <w:rFonts w:cs="David" w:hint="cs"/>
          <w:b/>
          <w:bCs/>
          <w:sz w:val="24"/>
          <w:szCs w:val="24"/>
          <w:rtl/>
        </w:rPr>
        <w:t>ההנחיות בשאלון זה מנוסחות בלשון זכר ומכוונות לנבחנות ולנבחנים כאחד.</w:t>
      </w:r>
    </w:p>
    <w:p w:rsidR="00654520" w:rsidRPr="008F60B4" w:rsidRDefault="003030B5" w:rsidP="008F60B4">
      <w:pPr>
        <w:pStyle w:val="a1"/>
        <w:rPr>
          <w:rtl/>
        </w:rPr>
      </w:pPr>
      <w:r w:rsidRPr="008F60B4">
        <w:rPr>
          <w:rFonts w:hint="cs"/>
          <w:rtl/>
        </w:rPr>
        <w:lastRenderedPageBreak/>
        <w:t>שאלה 1</w:t>
      </w:r>
    </w:p>
    <w:p w:rsidR="00B21BBB" w:rsidRPr="00EA5BE4" w:rsidRDefault="00020233" w:rsidP="00C35B7F">
      <w:pPr>
        <w:pStyle w:val="a2"/>
        <w:rPr>
          <w:rtl/>
        </w:rPr>
      </w:pPr>
      <w:r w:rsidRPr="00EA5BE4">
        <w:rPr>
          <w:rtl/>
        </w:rPr>
        <w:t xml:space="preserve">תלמיד מבצע ניסוי בו הוא משתמש </w:t>
      </w:r>
      <w:r w:rsidR="00B05ED6">
        <w:rPr>
          <w:rFonts w:hint="cs"/>
          <w:rtl/>
        </w:rPr>
        <w:t>ב</w:t>
      </w:r>
      <w:r w:rsidRPr="00EA5BE4">
        <w:rPr>
          <w:rtl/>
        </w:rPr>
        <w:t xml:space="preserve">סריג עקיפה בעל </w:t>
      </w:r>
      <w:r w:rsidRPr="00EA5BE4">
        <w:t>10</w:t>
      </w:r>
      <w:r w:rsidRPr="00EA5BE4">
        <w:rPr>
          <w:vertAlign w:val="superscript"/>
        </w:rPr>
        <w:t>4</w:t>
      </w:r>
      <w:r w:rsidRPr="00EA5BE4">
        <w:t xml:space="preserve"> </w:t>
      </w:r>
      <w:r w:rsidRPr="00EA5BE4">
        <w:rPr>
          <w:rtl/>
        </w:rPr>
        <w:t xml:space="preserve"> קו</w:t>
      </w:r>
      <w:r w:rsidRPr="00EA5BE4">
        <w:rPr>
          <w:rFonts w:hint="cs"/>
          <w:rtl/>
        </w:rPr>
        <w:t>ו</w:t>
      </w:r>
      <w:r w:rsidRPr="00EA5BE4">
        <w:rPr>
          <w:rtl/>
        </w:rPr>
        <w:t>ים לס"מ</w:t>
      </w:r>
      <w:r w:rsidR="0029537F" w:rsidRPr="00EA5BE4">
        <w:rPr>
          <w:rFonts w:hint="cs"/>
          <w:rtl/>
        </w:rPr>
        <w:t xml:space="preserve"> ו</w:t>
      </w:r>
      <w:r w:rsidR="00B05ED6">
        <w:rPr>
          <w:rFonts w:hint="cs"/>
          <w:rtl/>
        </w:rPr>
        <w:t>ב</w:t>
      </w:r>
      <w:r w:rsidR="0029537F" w:rsidRPr="0029537F">
        <w:rPr>
          <w:rtl/>
        </w:rPr>
        <w:t xml:space="preserve">מסך </w:t>
      </w:r>
      <w:r w:rsidR="00B05ED6">
        <w:rPr>
          <w:rFonts w:hint="cs"/>
          <w:rtl/>
        </w:rPr>
        <w:t>ארוך מאד המוצב ב</w:t>
      </w:r>
      <w:r w:rsidR="0029537F">
        <w:rPr>
          <w:rFonts w:hint="cs"/>
          <w:rtl/>
        </w:rPr>
        <w:t>מקביל לסריג</w:t>
      </w:r>
      <w:r w:rsidR="0029537F" w:rsidRPr="0029537F">
        <w:rPr>
          <w:rFonts w:hint="cs"/>
          <w:rtl/>
        </w:rPr>
        <w:t xml:space="preserve"> </w:t>
      </w:r>
      <w:r w:rsidR="0029537F" w:rsidRPr="0029537F">
        <w:rPr>
          <w:rtl/>
        </w:rPr>
        <w:t xml:space="preserve">במרחק </w:t>
      </w:r>
      <w:r w:rsidR="0029537F">
        <w:t>2.5m</w:t>
      </w:r>
      <w:r w:rsidR="0029537F" w:rsidRPr="0029537F">
        <w:rPr>
          <w:rtl/>
        </w:rPr>
        <w:t xml:space="preserve"> </w:t>
      </w:r>
      <w:r w:rsidR="00B05ED6">
        <w:rPr>
          <w:rFonts w:hint="cs"/>
          <w:rtl/>
        </w:rPr>
        <w:t>ממנו</w:t>
      </w:r>
      <w:r w:rsidR="0029537F" w:rsidRPr="00EA5BE4">
        <w:rPr>
          <w:rFonts w:hint="cs"/>
          <w:rtl/>
        </w:rPr>
        <w:t>.</w:t>
      </w:r>
    </w:p>
    <w:p w:rsidR="00020233" w:rsidRPr="00EA5BE4" w:rsidRDefault="0029537F" w:rsidP="00C35B7F">
      <w:pPr>
        <w:pStyle w:val="a2"/>
        <w:rPr>
          <w:rtl/>
        </w:rPr>
      </w:pPr>
      <w:r w:rsidRPr="00EA5BE4">
        <w:rPr>
          <w:rFonts w:hint="cs"/>
          <w:rtl/>
        </w:rPr>
        <w:t>בהתחלת הניסוי</w:t>
      </w:r>
      <w:r w:rsidR="00020233" w:rsidRPr="00EA5BE4">
        <w:rPr>
          <w:rtl/>
        </w:rPr>
        <w:t xml:space="preserve"> </w:t>
      </w:r>
      <w:r w:rsidR="00992F17" w:rsidRPr="00EA5BE4">
        <w:rPr>
          <w:rFonts w:hint="cs"/>
          <w:rtl/>
        </w:rPr>
        <w:t>התלמיד השתמש ב</w:t>
      </w:r>
      <w:r w:rsidR="00020233" w:rsidRPr="00EA5BE4">
        <w:rPr>
          <w:rFonts w:hint="cs"/>
          <w:rtl/>
        </w:rPr>
        <w:t xml:space="preserve">פנס </w:t>
      </w:r>
      <w:r w:rsidR="00020233" w:rsidRPr="00EA5BE4">
        <w:rPr>
          <w:rtl/>
        </w:rPr>
        <w:t xml:space="preserve">לייזר, הפולט אור מונוכרומטי </w:t>
      </w:r>
      <w:r w:rsidR="00B21BBB">
        <w:rPr>
          <w:rFonts w:hint="cs"/>
          <w:rtl/>
        </w:rPr>
        <w:t>ב</w:t>
      </w:r>
      <w:r w:rsidR="00B21BBB">
        <w:rPr>
          <w:rtl/>
        </w:rPr>
        <w:t xml:space="preserve">אורך </w:t>
      </w:r>
      <w:r w:rsidR="00B21BBB" w:rsidRPr="00B21BBB">
        <w:rPr>
          <w:rtl/>
        </w:rPr>
        <w:t>גל</w:t>
      </w:r>
      <w:r w:rsidR="00B21BBB" w:rsidRPr="00B21BBB">
        <w:rPr>
          <w:rFonts w:hint="cs"/>
          <w:rtl/>
        </w:rPr>
        <w:t xml:space="preserve"> </w:t>
      </w:r>
      <w:r w:rsidR="00B21BBB" w:rsidRPr="00B21BBB">
        <w:t>400nm</w:t>
      </w:r>
      <w:r w:rsidR="00B21BBB" w:rsidRPr="00B21BBB">
        <w:rPr>
          <w:rtl/>
        </w:rPr>
        <w:t>.</w:t>
      </w:r>
      <w:r w:rsidR="00B21BBB">
        <w:rPr>
          <w:rFonts w:hint="cs"/>
          <w:rtl/>
        </w:rPr>
        <w:t xml:space="preserve"> אור הלייזר פוגע </w:t>
      </w:r>
      <w:r w:rsidR="00020233" w:rsidRPr="00EA5BE4">
        <w:rPr>
          <w:rtl/>
        </w:rPr>
        <w:t>בסריג במאונך ל</w:t>
      </w:r>
      <w:r w:rsidR="00020233" w:rsidRPr="00EA5BE4">
        <w:rPr>
          <w:rFonts w:hint="cs"/>
          <w:rtl/>
        </w:rPr>
        <w:t>ו</w:t>
      </w:r>
      <w:r w:rsidR="00B21BBB" w:rsidRPr="00EA5BE4">
        <w:rPr>
          <w:rFonts w:hint="cs"/>
          <w:rtl/>
        </w:rPr>
        <w:t xml:space="preserve"> ו</w:t>
      </w:r>
      <w:r w:rsidR="00B21BBB" w:rsidRPr="00B21BBB">
        <w:rPr>
          <w:rtl/>
        </w:rPr>
        <w:t xml:space="preserve">על המסך </w:t>
      </w:r>
      <w:r w:rsidR="00020233" w:rsidRPr="00EA5BE4">
        <w:rPr>
          <w:rtl/>
        </w:rPr>
        <w:t>נוצרת תבנית התאבכות.</w:t>
      </w:r>
    </w:p>
    <w:p w:rsidR="00020233" w:rsidRPr="006C1EEC" w:rsidRDefault="00020233" w:rsidP="006C1EEC">
      <w:pPr>
        <w:pStyle w:val="a0"/>
      </w:pPr>
      <w:r w:rsidRPr="006C1EEC">
        <w:rPr>
          <w:rtl/>
        </w:rPr>
        <w:t xml:space="preserve">חשב את מרחק </w:t>
      </w:r>
      <w:r w:rsidR="00B21BBB" w:rsidRPr="006C1EEC">
        <w:rPr>
          <w:rFonts w:hint="cs"/>
          <w:rtl/>
        </w:rPr>
        <w:t>ה</w:t>
      </w:r>
      <w:r w:rsidRPr="006C1EEC">
        <w:rPr>
          <w:rtl/>
        </w:rPr>
        <w:t>מ</w:t>
      </w:r>
      <w:r w:rsidR="003E565B" w:rsidRPr="006C1EEC">
        <w:rPr>
          <w:rtl/>
        </w:rPr>
        <w:t>קסימום מסדר ראשון מהאנך האמצעי.</w:t>
      </w:r>
      <w:r w:rsidR="003E565B" w:rsidRPr="006C1EEC">
        <w:rPr>
          <w:rtl/>
        </w:rPr>
        <w:tab/>
      </w:r>
      <w:r w:rsidR="00074404" w:rsidRPr="006C1EEC">
        <w:rPr>
          <w:rFonts w:hint="cs"/>
          <w:rtl/>
        </w:rPr>
        <w:t>(</w:t>
      </w:r>
      <w:r w:rsidR="00833876" w:rsidRPr="006C1EEC">
        <w:rPr>
          <w:rFonts w:hint="cs"/>
          <w:rtl/>
        </w:rPr>
        <w:t>6</w:t>
      </w:r>
      <w:r w:rsidR="00074404" w:rsidRPr="006C1EEC">
        <w:rPr>
          <w:rFonts w:hint="cs"/>
          <w:rtl/>
        </w:rPr>
        <w:t xml:space="preserve"> נקודות)</w:t>
      </w:r>
    </w:p>
    <w:p w:rsidR="00020233" w:rsidRPr="00EA5BE4" w:rsidRDefault="00020233" w:rsidP="006C1EEC">
      <w:pPr>
        <w:pStyle w:val="a0"/>
      </w:pPr>
      <w:r w:rsidRPr="00EA5BE4">
        <w:rPr>
          <w:rtl/>
        </w:rPr>
        <w:t>כמה ק</w:t>
      </w:r>
      <w:r w:rsidR="00B21BBB" w:rsidRPr="00EA5BE4">
        <w:rPr>
          <w:rFonts w:hint="cs"/>
          <w:rtl/>
        </w:rPr>
        <w:t>ו</w:t>
      </w:r>
      <w:r w:rsidRPr="00EA5BE4">
        <w:rPr>
          <w:rtl/>
        </w:rPr>
        <w:t xml:space="preserve">וי מקסימום </w:t>
      </w:r>
      <w:r w:rsidR="00B21BBB" w:rsidRPr="00EA5BE4">
        <w:rPr>
          <w:rFonts w:hint="cs"/>
          <w:rtl/>
        </w:rPr>
        <w:t>י</w:t>
      </w:r>
      <w:r w:rsidRPr="00EA5BE4">
        <w:rPr>
          <w:rtl/>
        </w:rPr>
        <w:t>יווצרו על המסך? נמק</w:t>
      </w:r>
      <w:r w:rsidR="00B21BBB" w:rsidRPr="00EA5BE4">
        <w:rPr>
          <w:rFonts w:hint="cs"/>
          <w:rtl/>
        </w:rPr>
        <w:t>.</w:t>
      </w:r>
      <w:r w:rsidR="00074404" w:rsidRPr="00EA5BE4">
        <w:rPr>
          <w:rtl/>
        </w:rPr>
        <w:tab/>
      </w:r>
      <w:r w:rsidR="00074404" w:rsidRPr="00074404">
        <w:rPr>
          <w:rFonts w:hint="cs"/>
          <w:rtl/>
        </w:rPr>
        <w:t>(</w:t>
      </w:r>
      <w:r w:rsidR="00833876">
        <w:rPr>
          <w:rFonts w:hint="cs"/>
          <w:rtl/>
        </w:rPr>
        <w:t>6</w:t>
      </w:r>
      <w:r w:rsidR="00074404" w:rsidRPr="00074404">
        <w:rPr>
          <w:rFonts w:hint="cs"/>
          <w:rtl/>
        </w:rPr>
        <w:t xml:space="preserve"> נקודות)</w:t>
      </w:r>
    </w:p>
    <w:p w:rsidR="00020233" w:rsidRPr="00EA5BE4" w:rsidRDefault="0029537F" w:rsidP="006C1EEC">
      <w:pPr>
        <w:pStyle w:val="a0"/>
      </w:pPr>
      <w:r w:rsidRPr="00EA5BE4">
        <w:rPr>
          <w:rFonts w:hint="cs"/>
          <w:rtl/>
        </w:rPr>
        <w:t xml:space="preserve">אם אותה </w:t>
      </w:r>
      <w:r w:rsidR="00020233" w:rsidRPr="00EA5BE4">
        <w:rPr>
          <w:rtl/>
        </w:rPr>
        <w:t xml:space="preserve">המערכת </w:t>
      </w:r>
      <w:r w:rsidRPr="00EA5BE4">
        <w:rPr>
          <w:rFonts w:hint="cs"/>
          <w:rtl/>
        </w:rPr>
        <w:t>תהיה</w:t>
      </w:r>
      <w:r w:rsidR="00020233" w:rsidRPr="00EA5BE4">
        <w:rPr>
          <w:rtl/>
        </w:rPr>
        <w:t xml:space="preserve"> </w:t>
      </w:r>
      <w:r w:rsidRPr="00EA5BE4">
        <w:rPr>
          <w:rFonts w:hint="cs"/>
          <w:rtl/>
        </w:rPr>
        <w:t>ב</w:t>
      </w:r>
      <w:r w:rsidR="00020233" w:rsidRPr="00EA5BE4">
        <w:rPr>
          <w:rtl/>
        </w:rPr>
        <w:t xml:space="preserve">תוך שמן </w:t>
      </w:r>
      <w:r w:rsidR="00B21BBB" w:rsidRPr="00EA5BE4">
        <w:rPr>
          <w:rFonts w:hint="cs"/>
          <w:rtl/>
        </w:rPr>
        <w:t>בעל</w:t>
      </w:r>
      <w:r w:rsidR="00020233" w:rsidRPr="00EA5BE4">
        <w:rPr>
          <w:rtl/>
        </w:rPr>
        <w:t xml:space="preserve"> מקדם שבירה  </w:t>
      </w:r>
      <w:r w:rsidR="00020233" w:rsidRPr="00EA5BE4">
        <w:t>1.6</w:t>
      </w:r>
      <w:r w:rsidRPr="00EA5BE4">
        <w:rPr>
          <w:rFonts w:hint="cs"/>
          <w:rtl/>
        </w:rPr>
        <w:t>,</w:t>
      </w:r>
      <w:r w:rsidR="00020233" w:rsidRPr="00EA5BE4">
        <w:rPr>
          <w:rtl/>
        </w:rPr>
        <w:t xml:space="preserve"> האם מספר קו</w:t>
      </w:r>
      <w:r w:rsidR="00B21BBB" w:rsidRPr="00EA5BE4">
        <w:rPr>
          <w:rFonts w:hint="cs"/>
          <w:rtl/>
        </w:rPr>
        <w:t>ו</w:t>
      </w:r>
      <w:r w:rsidR="00020233" w:rsidRPr="00EA5BE4">
        <w:rPr>
          <w:rtl/>
        </w:rPr>
        <w:t xml:space="preserve">י </w:t>
      </w:r>
      <w:r w:rsidR="00B21BBB" w:rsidRPr="00EA5BE4">
        <w:rPr>
          <w:rFonts w:hint="cs"/>
          <w:rtl/>
        </w:rPr>
        <w:t>ה</w:t>
      </w:r>
      <w:r w:rsidR="00020233" w:rsidRPr="00EA5BE4">
        <w:rPr>
          <w:rtl/>
        </w:rPr>
        <w:t>מקסימום המופיעים על המסך יגדל, יקטן או לא ישתנה? נמק.</w:t>
      </w:r>
      <w:r w:rsidR="003F2CC6">
        <w:rPr>
          <w:rFonts w:hint="cs"/>
          <w:rtl/>
        </w:rPr>
        <w:tab/>
      </w:r>
      <w:r w:rsidR="00074404" w:rsidRPr="00074404">
        <w:rPr>
          <w:rFonts w:hint="cs"/>
          <w:rtl/>
        </w:rPr>
        <w:t>(</w:t>
      </w:r>
      <w:r w:rsidR="00833876">
        <w:rPr>
          <w:rFonts w:hint="cs"/>
          <w:rtl/>
        </w:rPr>
        <w:t>8</w:t>
      </w:r>
      <w:r w:rsidR="00074404" w:rsidRPr="00074404">
        <w:rPr>
          <w:rFonts w:hint="cs"/>
          <w:rtl/>
        </w:rPr>
        <w:t xml:space="preserve"> נקודות)</w:t>
      </w:r>
    </w:p>
    <w:p w:rsidR="00020233" w:rsidRPr="00EA5BE4" w:rsidRDefault="00992F17" w:rsidP="00614358">
      <w:pPr>
        <w:pStyle w:val="a0"/>
        <w:rPr>
          <w:rtl/>
        </w:rPr>
      </w:pPr>
      <w:r w:rsidRPr="00EA5BE4">
        <w:rPr>
          <w:rFonts w:hint="cs"/>
          <w:rtl/>
        </w:rPr>
        <w:t>בהמשך</w:t>
      </w:r>
      <w:r w:rsidR="00020233" w:rsidRPr="00EA5BE4">
        <w:rPr>
          <w:rtl/>
        </w:rPr>
        <w:t xml:space="preserve"> הניסוי </w:t>
      </w:r>
      <w:r w:rsidRPr="00EA5BE4">
        <w:rPr>
          <w:rFonts w:hint="cs"/>
          <w:rtl/>
        </w:rPr>
        <w:t>ה</w:t>
      </w:r>
      <w:r w:rsidR="00020233" w:rsidRPr="00EA5BE4">
        <w:rPr>
          <w:rtl/>
        </w:rPr>
        <w:t xml:space="preserve">תלמיד </w:t>
      </w:r>
      <w:r w:rsidR="00C0760F" w:rsidRPr="00EA5BE4">
        <w:rPr>
          <w:rFonts w:hint="cs"/>
          <w:rtl/>
        </w:rPr>
        <w:t>מנסה</w:t>
      </w:r>
      <w:r w:rsidR="00020233" w:rsidRPr="00EA5BE4">
        <w:rPr>
          <w:rtl/>
        </w:rPr>
        <w:t xml:space="preserve"> לקבל </w:t>
      </w:r>
      <w:r w:rsidR="00614358">
        <w:rPr>
          <w:rFonts w:hint="cs"/>
          <w:rtl/>
        </w:rPr>
        <w:t xml:space="preserve">במרחק </w:t>
      </w:r>
      <w:r w:rsidR="00614358">
        <w:t xml:space="preserve">2.5m </w:t>
      </w:r>
      <w:r w:rsidR="00614358">
        <w:rPr>
          <w:rFonts w:hint="cs"/>
          <w:rtl/>
        </w:rPr>
        <w:t xml:space="preserve"> </w:t>
      </w:r>
      <w:r w:rsidR="00020233" w:rsidRPr="00EA5BE4">
        <w:rPr>
          <w:rtl/>
        </w:rPr>
        <w:t xml:space="preserve">תבנית </w:t>
      </w:r>
      <w:r w:rsidR="003F2CC6" w:rsidRPr="00EA5BE4">
        <w:rPr>
          <w:rtl/>
        </w:rPr>
        <w:t>התאבכות</w:t>
      </w:r>
      <w:r w:rsidR="003F2CC6" w:rsidRPr="00EA5BE4">
        <w:rPr>
          <w:rFonts w:hint="cs"/>
          <w:rtl/>
        </w:rPr>
        <w:t xml:space="preserve"> </w:t>
      </w:r>
      <w:r w:rsidR="00C0760F" w:rsidRPr="00EA5BE4">
        <w:rPr>
          <w:rFonts w:hint="cs"/>
          <w:rtl/>
        </w:rPr>
        <w:t xml:space="preserve">כאשר </w:t>
      </w:r>
      <w:r w:rsidR="00F25B68" w:rsidRPr="00EA5BE4">
        <w:rPr>
          <w:rFonts w:hint="cs"/>
          <w:rtl/>
        </w:rPr>
        <w:t>הוא מ</w:t>
      </w:r>
      <w:r w:rsidR="00A17E03" w:rsidRPr="00EA5BE4">
        <w:rPr>
          <w:rFonts w:hint="cs"/>
          <w:rtl/>
        </w:rPr>
        <w:t xml:space="preserve">עביר דרך אותו סריג </w:t>
      </w:r>
      <w:r w:rsidR="00020233" w:rsidRPr="00EA5BE4">
        <w:rPr>
          <w:rtl/>
        </w:rPr>
        <w:t xml:space="preserve">קרני </w:t>
      </w:r>
      <w:r w:rsidR="00020233" w:rsidRPr="00EA5BE4">
        <w:t>X</w:t>
      </w:r>
      <w:r w:rsidR="00020233" w:rsidRPr="00EA5BE4">
        <w:rPr>
          <w:rtl/>
        </w:rPr>
        <w:t xml:space="preserve">  (</w:t>
      </w:r>
      <w:r w:rsidR="0029537F" w:rsidRPr="00EA5BE4">
        <w:rPr>
          <w:rFonts w:hint="cs"/>
          <w:rtl/>
        </w:rPr>
        <w:t xml:space="preserve">אורך הגל שלהם הינו בין </w:t>
      </w:r>
      <w:r w:rsidRPr="00EA5BE4">
        <w:t xml:space="preserve"> </w:t>
      </w:r>
      <w:r w:rsidR="0029537F" w:rsidRPr="00EA5BE4">
        <w:t xml:space="preserve">0.1nm </w:t>
      </w:r>
      <w:r w:rsidR="0029537F" w:rsidRPr="00EA5BE4">
        <w:rPr>
          <w:rFonts w:hint="cs"/>
          <w:rtl/>
        </w:rPr>
        <w:t xml:space="preserve">ל- </w:t>
      </w:r>
      <w:r w:rsidR="0029537F" w:rsidRPr="00EA5BE4">
        <w:t>1nm</w:t>
      </w:r>
      <w:r w:rsidR="0029537F" w:rsidRPr="00EA5BE4">
        <w:rPr>
          <w:rFonts w:hint="cs"/>
          <w:rtl/>
        </w:rPr>
        <w:t>)</w:t>
      </w:r>
      <w:r w:rsidR="00020233" w:rsidRPr="00EA5BE4">
        <w:rPr>
          <w:rtl/>
        </w:rPr>
        <w:t xml:space="preserve">, אך </w:t>
      </w:r>
      <w:r w:rsidR="00C0760F" w:rsidRPr="00EA5BE4">
        <w:rPr>
          <w:rFonts w:hint="cs"/>
          <w:rtl/>
        </w:rPr>
        <w:t>אינו</w:t>
      </w:r>
      <w:r w:rsidR="00020233" w:rsidRPr="00EA5BE4">
        <w:rPr>
          <w:rtl/>
        </w:rPr>
        <w:t xml:space="preserve"> </w:t>
      </w:r>
      <w:r w:rsidR="00C0760F" w:rsidRPr="00EA5BE4">
        <w:rPr>
          <w:rFonts w:hint="cs"/>
          <w:rtl/>
        </w:rPr>
        <w:t>מ</w:t>
      </w:r>
      <w:r w:rsidR="003C1A39">
        <w:rPr>
          <w:rtl/>
        </w:rPr>
        <w:t>צליח. הסבר מדוע.</w:t>
      </w:r>
      <w:r w:rsidR="003C1A39">
        <w:rPr>
          <w:rFonts w:hint="cs"/>
          <w:rtl/>
        </w:rPr>
        <w:br/>
      </w:r>
      <w:r w:rsidR="003C1A39">
        <w:rPr>
          <w:rtl/>
        </w:rPr>
        <w:tab/>
      </w:r>
      <w:r w:rsidR="003F2CC6" w:rsidRPr="00074404">
        <w:rPr>
          <w:rFonts w:hint="cs"/>
          <w:rtl/>
        </w:rPr>
        <w:t>(5 נקודות)</w:t>
      </w:r>
      <w:r w:rsidR="003F2CC6" w:rsidRPr="00EA5BE4">
        <w:rPr>
          <w:rtl/>
        </w:rPr>
        <w:t xml:space="preserve"> </w:t>
      </w:r>
    </w:p>
    <w:p w:rsidR="00020233" w:rsidRPr="00EA5BE4" w:rsidRDefault="00020233" w:rsidP="003F2CC6">
      <w:pPr>
        <w:pStyle w:val="ListParagraph"/>
        <w:spacing w:line="360" w:lineRule="auto"/>
        <w:ind w:left="-7"/>
        <w:rPr>
          <w:rFonts w:ascii="Times New Roman" w:hAnsi="Times New Roman" w:cs="Times New Roman"/>
          <w:sz w:val="24"/>
          <w:szCs w:val="24"/>
          <w:rtl/>
        </w:rPr>
      </w:pPr>
      <w:r w:rsidRPr="00EA5BE4">
        <w:rPr>
          <w:rFonts w:ascii="Times New Roman" w:hAnsi="Times New Roman" w:cs="Times New Roman"/>
          <w:sz w:val="24"/>
          <w:szCs w:val="24"/>
          <w:rtl/>
        </w:rPr>
        <w:t>לתלמיד נודע ש</w:t>
      </w:r>
      <w:r w:rsidR="003F2CC6" w:rsidRPr="00EA5BE4">
        <w:rPr>
          <w:rFonts w:ascii="Times New Roman" w:hAnsi="Times New Roman" w:cs="Times New Roman"/>
          <w:sz w:val="24"/>
          <w:szCs w:val="24"/>
          <w:rtl/>
        </w:rPr>
        <w:t>משתמשים</w:t>
      </w:r>
      <w:r w:rsidR="003F2CC6" w:rsidRPr="00EA5BE4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3F2CC6">
        <w:rPr>
          <w:rFonts w:ascii="Times New Roman" w:hAnsi="Times New Roman" w:cs="Times New Roman" w:hint="cs"/>
          <w:sz w:val="24"/>
          <w:szCs w:val="24"/>
          <w:rtl/>
        </w:rPr>
        <w:t>ב</w:t>
      </w:r>
      <w:r w:rsidR="003F2CC6" w:rsidRPr="00EA5BE4">
        <w:rPr>
          <w:rFonts w:ascii="Times New Roman" w:hAnsi="Times New Roman" w:cs="Times New Roman"/>
          <w:sz w:val="24"/>
          <w:szCs w:val="24"/>
          <w:rtl/>
        </w:rPr>
        <w:t xml:space="preserve">קרני </w:t>
      </w:r>
      <w:r w:rsidR="003F2CC6" w:rsidRPr="00EA5BE4">
        <w:rPr>
          <w:rFonts w:ascii="Times New Roman" w:hAnsi="Times New Roman" w:cs="Times New Roman"/>
          <w:sz w:val="24"/>
          <w:szCs w:val="24"/>
        </w:rPr>
        <w:t>X</w:t>
      </w:r>
      <w:r w:rsidR="003F2CC6" w:rsidRPr="00EA5BE4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3F2CC6">
        <w:rPr>
          <w:rFonts w:ascii="Times New Roman" w:hAnsi="Times New Roman" w:cs="Times New Roman" w:hint="cs"/>
          <w:sz w:val="24"/>
          <w:szCs w:val="24"/>
          <w:rtl/>
        </w:rPr>
        <w:t>כדי לחקור מבנה של</w:t>
      </w:r>
      <w:r w:rsidRPr="00EA5BE4">
        <w:rPr>
          <w:rFonts w:ascii="Times New Roman" w:hAnsi="Times New Roman" w:cs="Times New Roman"/>
          <w:sz w:val="24"/>
          <w:szCs w:val="24"/>
          <w:rtl/>
        </w:rPr>
        <w:t xml:space="preserve"> גבישים</w:t>
      </w:r>
      <w:r w:rsidR="004848F0" w:rsidRPr="00EA5BE4">
        <w:rPr>
          <w:rFonts w:ascii="Times New Roman" w:hAnsi="Times New Roman" w:cs="Times New Roman" w:hint="cs"/>
          <w:sz w:val="24"/>
          <w:szCs w:val="24"/>
          <w:rtl/>
        </w:rPr>
        <w:t>.</w:t>
      </w:r>
      <w:r w:rsidR="00F25B68" w:rsidRPr="00EA5BE4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EA5BE4">
        <w:rPr>
          <w:rFonts w:ascii="Times New Roman" w:hAnsi="Times New Roman" w:cs="Times New Roman"/>
          <w:sz w:val="24"/>
          <w:szCs w:val="24"/>
          <w:rtl/>
        </w:rPr>
        <w:t xml:space="preserve">אפשר לתאר גביש על ידי </w:t>
      </w:r>
      <w:r w:rsidR="00D56B9D" w:rsidRPr="00EA5BE4">
        <w:rPr>
          <w:rFonts w:ascii="Times New Roman" w:hAnsi="Times New Roman" w:cs="Times New Roman" w:hint="cs"/>
          <w:sz w:val="24"/>
          <w:szCs w:val="24"/>
          <w:rtl/>
        </w:rPr>
        <w:t>יונים מסודרים ב</w:t>
      </w:r>
      <w:r w:rsidR="00F25B68" w:rsidRPr="00EA5BE4">
        <w:rPr>
          <w:rFonts w:ascii="Times New Roman" w:hAnsi="Times New Roman" w:cs="Times New Roman" w:hint="cs"/>
          <w:sz w:val="24"/>
          <w:szCs w:val="24"/>
          <w:rtl/>
        </w:rPr>
        <w:t>ש</w:t>
      </w:r>
      <w:r w:rsidRPr="00EA5BE4">
        <w:rPr>
          <w:rFonts w:ascii="Times New Roman" w:hAnsi="Times New Roman" w:cs="Times New Roman"/>
          <w:sz w:val="24"/>
          <w:szCs w:val="24"/>
          <w:rtl/>
        </w:rPr>
        <w:t xml:space="preserve">כבות מישוריות מקבילות הנמצאות במרחק </w:t>
      </w:r>
      <w:r w:rsidRPr="00EA5BE4">
        <w:rPr>
          <w:rFonts w:ascii="Times New Roman" w:hAnsi="Times New Roman" w:cs="Times New Roman"/>
          <w:sz w:val="24"/>
          <w:szCs w:val="24"/>
        </w:rPr>
        <w:t>d</w:t>
      </w:r>
      <w:r w:rsidR="00340C76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זו מזו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. </w:t>
      </w:r>
      <w:r w:rsidR="004848F0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>באיור מופיעות שתי שכבות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, </w:t>
      </w:r>
      <w:r w:rsidR="00D56B9D" w:rsidRPr="00EA5BE4">
        <w:rPr>
          <w:rFonts w:ascii="Times New Roman" w:eastAsia="Times New Roman" w:hAnsi="Times New Roman" w:cs="Times New Roman"/>
          <w:sz w:val="24"/>
          <w:szCs w:val="24"/>
        </w:rPr>
        <w:t>a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ו- </w:t>
      </w:r>
      <w:r w:rsidR="00D56B9D" w:rsidRPr="00EA5BE4">
        <w:rPr>
          <w:rFonts w:ascii="Times New Roman" w:eastAsia="Times New Roman" w:hAnsi="Times New Roman" w:cs="Times New Roman"/>
          <w:sz w:val="24"/>
          <w:szCs w:val="24"/>
        </w:rPr>
        <w:t>b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>,</w:t>
      </w:r>
      <w:r w:rsidR="004848F0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של גביש ו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שתי 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>קרני</w:t>
      </w:r>
      <w:r w:rsidRPr="00EA5BE4">
        <w:rPr>
          <w:rFonts w:ascii="Times New Roman" w:eastAsia="Times New Roman" w:hAnsi="Times New Roman" w:cs="Times New Roman"/>
          <w:sz w:val="24"/>
          <w:szCs w:val="24"/>
        </w:rPr>
        <w:t xml:space="preserve">X 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="005C59C5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מקבילות 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הפוגעות </w:t>
      </w:r>
      <w:r w:rsidR="005C59C5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>בשכבות אלו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ו</w:t>
      </w:r>
      <w:r w:rsidR="00D56B9D" w:rsidRPr="00EA5BE4">
        <w:rPr>
          <w:rFonts w:ascii="Times New Roman" w:eastAsia="Times New Roman" w:hAnsi="Times New Roman" w:cs="Times New Roman"/>
          <w:sz w:val="24"/>
          <w:szCs w:val="24"/>
          <w:rtl/>
        </w:rPr>
        <w:t>מוחזרות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. 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 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הקרן 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>הראשונה מוחזרת מהמישור העליון והשנ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>י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>יה מוחזרת מהמישור התחתון. זווית</w:t>
      </w:r>
      <w:r w:rsidR="00D56B9D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 xml:space="preserve"> </w:t>
      </w:r>
      <w:r w:rsidR="00D56B9D" w:rsidRPr="00EA5BE4">
        <w:rPr>
          <w:rFonts w:ascii="Times New Roman" w:eastAsia="Times New Roman" w:hAnsi="Times New Roman" w:cs="Times New Roman"/>
          <w:sz w:val="24"/>
          <w:szCs w:val="24"/>
          <w:rtl/>
        </w:rPr>
        <w:t>θ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 היא הזווית בין </w:t>
      </w:r>
      <w:r w:rsidR="005C59C5" w:rsidRPr="00EA5BE4">
        <w:rPr>
          <w:rFonts w:ascii="Times New Roman" w:eastAsia="Times New Roman" w:hAnsi="Times New Roman" w:cs="Times New Roman" w:hint="cs"/>
          <w:sz w:val="24"/>
          <w:szCs w:val="24"/>
          <w:rtl/>
        </w:rPr>
        <w:t>הקרניים הפוגעות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 xml:space="preserve"> והמשטח. הקרניים המוחזרות מגיעות לגלאי קרינה </w:t>
      </w:r>
      <w:r w:rsidRPr="00EA5BE4">
        <w:rPr>
          <w:rFonts w:ascii="Times New Roman" w:eastAsia="Times New Roman" w:hAnsi="Times New Roman" w:cs="Times New Roman"/>
          <w:sz w:val="24"/>
          <w:szCs w:val="24"/>
        </w:rPr>
        <w:t>X</w:t>
      </w:r>
      <w:r w:rsidRPr="00EA5BE4">
        <w:rPr>
          <w:rFonts w:ascii="Times New Roman" w:eastAsia="Times New Roman" w:hAnsi="Times New Roman" w:cs="Times New Roman"/>
          <w:sz w:val="24"/>
          <w:szCs w:val="24"/>
          <w:rtl/>
        </w:rPr>
        <w:t>.</w:t>
      </w:r>
    </w:p>
    <w:p w:rsidR="00020233" w:rsidRPr="00EA5BE4" w:rsidRDefault="00A61470" w:rsidP="00020233">
      <w:pPr>
        <w:keepNext/>
        <w:spacing w:line="360" w:lineRule="auto"/>
        <w:jc w:val="center"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  <w:lang w:eastAsia="en-US"/>
        </w:rPr>
        <w:drawing>
          <wp:inline distT="0" distB="0" distL="0" distR="0" wp14:anchorId="7E3B25B0" wp14:editId="3E21D616">
            <wp:extent cx="3804920" cy="1619250"/>
            <wp:effectExtent l="0" t="0" r="0" b="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4920" cy="16192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20233" w:rsidRPr="00EA5BE4" w:rsidRDefault="00020233" w:rsidP="00020233">
      <w:pPr>
        <w:pStyle w:val="Caption"/>
        <w:bidi/>
        <w:spacing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  <w:rtl/>
        </w:rPr>
      </w:pPr>
      <w:r w:rsidRPr="00EA5BE4">
        <w:rPr>
          <w:rFonts w:ascii="Times New Roman" w:hAnsi="Times New Roman" w:cs="Times New Roman"/>
          <w:color w:val="auto"/>
          <w:sz w:val="24"/>
          <w:szCs w:val="24"/>
          <w:rtl/>
        </w:rPr>
        <w:t xml:space="preserve">דיאגרמה סכמטית של קרני </w:t>
      </w:r>
      <w:r w:rsidRPr="00EA5BE4">
        <w:rPr>
          <w:rFonts w:ascii="Times New Roman" w:hAnsi="Times New Roman" w:cs="Times New Roman"/>
          <w:color w:val="auto"/>
          <w:sz w:val="24"/>
          <w:szCs w:val="24"/>
        </w:rPr>
        <w:t xml:space="preserve">X </w:t>
      </w:r>
      <w:r w:rsidRPr="00EA5BE4">
        <w:rPr>
          <w:rFonts w:ascii="Times New Roman" w:hAnsi="Times New Roman" w:cs="Times New Roman"/>
          <w:color w:val="auto"/>
          <w:sz w:val="24"/>
          <w:szCs w:val="24"/>
          <w:rtl/>
        </w:rPr>
        <w:t xml:space="preserve"> המוחזרות משני מישורים מקבילים</w:t>
      </w:r>
      <w:r w:rsidR="005C59C5" w:rsidRPr="00EA5BE4">
        <w:rPr>
          <w:rFonts w:ascii="Times New Roman" w:hAnsi="Times New Roman" w:cs="Times New Roman" w:hint="cs"/>
          <w:color w:val="auto"/>
          <w:sz w:val="24"/>
          <w:szCs w:val="24"/>
          <w:rtl/>
        </w:rPr>
        <w:t xml:space="preserve"> של הגביש</w:t>
      </w:r>
    </w:p>
    <w:p w:rsidR="00020233" w:rsidRPr="00EA5BE4" w:rsidRDefault="00020233" w:rsidP="006C1EEC">
      <w:pPr>
        <w:pStyle w:val="a0"/>
        <w:tabs>
          <w:tab w:val="right" w:pos="4762"/>
        </w:tabs>
        <w:rPr>
          <w:rtl/>
        </w:rPr>
      </w:pPr>
      <w:r w:rsidRPr="00EA5BE4">
        <w:rPr>
          <w:rtl/>
        </w:rPr>
        <w:t xml:space="preserve">הוכח שהתנאי להתאבכות בונה בין קרניים המוחזרות ממשטח </w:t>
      </w:r>
      <w:r w:rsidRPr="00EA5BE4">
        <w:t xml:space="preserve">a </w:t>
      </w:r>
      <w:r w:rsidRPr="00EA5BE4">
        <w:rPr>
          <w:rtl/>
        </w:rPr>
        <w:t xml:space="preserve"> וממשטח </w:t>
      </w:r>
      <w:r w:rsidRPr="00EA5BE4">
        <w:t>b</w:t>
      </w:r>
      <w:r w:rsidRPr="00EA5BE4">
        <w:rPr>
          <w:rtl/>
        </w:rPr>
        <w:t xml:space="preserve"> הוא</w:t>
      </w:r>
      <w:r w:rsidR="00B10FF0">
        <w:rPr>
          <w:rFonts w:hint="cs"/>
          <w:rtl/>
        </w:rPr>
        <w:t xml:space="preserve">: </w:t>
      </w:r>
      <w:r w:rsidR="002F31AE">
        <w:rPr>
          <w:rFonts w:hint="cs"/>
          <w:rtl/>
        </w:rPr>
        <w:t xml:space="preserve"> </w:t>
      </w:r>
      <w:r w:rsidR="002F31AE">
        <w:rPr>
          <w:rtl/>
        </w:rPr>
        <w:br/>
      </w:r>
      <w:r w:rsidR="006C1EEC">
        <w:rPr>
          <w:rtl/>
        </w:rPr>
        <w:tab/>
      </w:r>
      <w:r w:rsidR="00664FDC" w:rsidRPr="00664FDC">
        <w:rPr>
          <w:position w:val="-6"/>
        </w:rPr>
        <w:object w:dxaOrig="12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13.75pt" o:ole="">
            <v:imagedata r:id="rId9" o:title=""/>
          </v:shape>
          <o:OLEObject Type="Embed" ProgID="Equation.DSMT4" ShapeID="_x0000_i1025" DrawAspect="Content" ObjectID="_1465044325" r:id="rId10"/>
        </w:object>
      </w:r>
      <w:r w:rsidR="008459BA" w:rsidRPr="00EA5BE4">
        <w:rPr>
          <w:rFonts w:hint="cs"/>
          <w:rtl/>
        </w:rPr>
        <w:t xml:space="preserve"> </w:t>
      </w:r>
      <w:r w:rsidR="000A67FF">
        <w:rPr>
          <w:rtl/>
        </w:rPr>
        <w:br/>
      </w:r>
      <w:r w:rsidR="000A67FF">
        <w:rPr>
          <w:rFonts w:hint="cs"/>
          <w:rtl/>
        </w:rPr>
        <w:t>ופרט שיקוליך.</w:t>
      </w:r>
      <w:r w:rsidR="001E3F7D">
        <w:rPr>
          <w:rtl/>
        </w:rPr>
        <w:tab/>
      </w:r>
      <w:r w:rsidR="006C1EEC" w:rsidRPr="00074404">
        <w:rPr>
          <w:rFonts w:hint="cs"/>
          <w:rtl/>
        </w:rPr>
        <w:t xml:space="preserve"> </w:t>
      </w:r>
      <w:r w:rsidR="006C1EEC">
        <w:rPr>
          <w:rtl/>
        </w:rPr>
        <w:tab/>
      </w:r>
      <w:r w:rsidR="00074404" w:rsidRPr="00074404">
        <w:rPr>
          <w:rFonts w:hint="cs"/>
          <w:rtl/>
        </w:rPr>
        <w:t>(5 נקודות)</w:t>
      </w:r>
    </w:p>
    <w:p w:rsidR="00020233" w:rsidRPr="00EA5BE4" w:rsidRDefault="00E60AD3" w:rsidP="005740DB">
      <w:pPr>
        <w:pStyle w:val="a0"/>
      </w:pPr>
      <w:r>
        <w:rPr>
          <w:rFonts w:hint="cs"/>
          <w:rtl/>
        </w:rPr>
        <w:t xml:space="preserve">כאשר משתמשים בקרני </w:t>
      </w:r>
      <w:r>
        <w:t>X</w:t>
      </w:r>
      <w:r>
        <w:rPr>
          <w:rFonts w:hint="cs"/>
          <w:rtl/>
        </w:rPr>
        <w:t xml:space="preserve"> בעלי אורך גל של </w:t>
      </w:r>
      <w:r>
        <w:t>0.5nm</w:t>
      </w:r>
      <w:r>
        <w:rPr>
          <w:rFonts w:hint="cs"/>
          <w:rtl/>
        </w:rPr>
        <w:t xml:space="preserve"> הפוגעות בפני הגביש בזווית של </w:t>
      </w:r>
      <w:r w:rsidRPr="00E60AD3">
        <w:rPr>
          <w:b/>
          <w:bCs/>
        </w:rPr>
        <w:t>6.8</w:t>
      </w:r>
      <w:r w:rsidRPr="00E60AD3">
        <w:rPr>
          <w:b/>
          <w:bCs/>
          <w:vertAlign w:val="superscript"/>
        </w:rPr>
        <w:t>o</w:t>
      </w:r>
      <w:r w:rsidRPr="00E60AD3">
        <w:rPr>
          <w:rtl/>
        </w:rPr>
        <w:t xml:space="preserve"> </w:t>
      </w:r>
      <w:r>
        <w:rPr>
          <w:rFonts w:hint="cs"/>
          <w:rtl/>
        </w:rPr>
        <w:t xml:space="preserve">מתקבל מקסימום מסדר ראשון. </w:t>
      </w:r>
      <w:r w:rsidR="00664FDC">
        <w:rPr>
          <w:rFonts w:hint="cs"/>
          <w:rtl/>
        </w:rPr>
        <w:t>מהו המרחק בין שכבות הגביש?</w:t>
      </w:r>
      <w:r w:rsidR="00074404" w:rsidRPr="00EA5BE4">
        <w:rPr>
          <w:rFonts w:hint="cs"/>
          <w:rtl/>
        </w:rPr>
        <w:t xml:space="preserve"> </w:t>
      </w:r>
      <w:r w:rsidR="00833876">
        <w:rPr>
          <w:rtl/>
        </w:rPr>
        <w:tab/>
      </w:r>
      <w:r w:rsidR="00074404" w:rsidRPr="00074404">
        <w:rPr>
          <w:rFonts w:hint="cs"/>
          <w:rtl/>
        </w:rPr>
        <w:t>(</w:t>
      </w:r>
      <m:oMath>
        <m:r>
          <w:rPr>
            <w:rFonts w:ascii="Cambria Math" w:hAnsi="Cambria Math"/>
          </w:rPr>
          <m:t>3</m:t>
        </m:r>
        <m:box>
          <m:boxPr>
            <m:ctrlPr>
              <w:rPr>
                <w:rFonts w:ascii="Cambria Math" w:eastAsia="Times New Roman" w:hAnsi="Cambria Math"/>
                <w:i/>
                <w:noProof/>
                <w:lang w:eastAsia="he-IL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Cambria Math"/>
                    <w:i/>
                    <w:noProof/>
                    <w:lang w:eastAsia="he-IL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box>
      </m:oMath>
      <w:r w:rsidR="00074404" w:rsidRPr="00074404">
        <w:rPr>
          <w:rFonts w:hint="cs"/>
          <w:rtl/>
        </w:rPr>
        <w:t xml:space="preserve"> נקודות)</w:t>
      </w:r>
    </w:p>
    <w:p w:rsidR="00CA5160" w:rsidRDefault="007A7E01" w:rsidP="008F60B4">
      <w:pPr>
        <w:pStyle w:val="a1"/>
        <w:rPr>
          <w:rtl/>
        </w:rPr>
      </w:pPr>
      <w:r>
        <w:rPr>
          <w:rFonts w:hint="cs"/>
          <w:rtl/>
        </w:rPr>
        <w:lastRenderedPageBreak/>
        <w:t>שאלה 2</w:t>
      </w:r>
    </w:p>
    <w:p w:rsidR="001057ED" w:rsidRDefault="0056076D" w:rsidP="006C1EEC">
      <w:pPr>
        <w:pStyle w:val="a2"/>
        <w:rPr>
          <w:rtl/>
        </w:rPr>
      </w:pPr>
      <w:r w:rsidRPr="00EA5BE4">
        <w:rPr>
          <w:rtl/>
        </w:rPr>
        <w:t>בפס יצור מייצרים שני סוגים של חלקי מכונות</w:t>
      </w:r>
      <w:r w:rsidRPr="00EA5BE4">
        <w:rPr>
          <w:rFonts w:hint="cs"/>
          <w:rtl/>
        </w:rPr>
        <w:t>, סוג א' וסוג ב'</w:t>
      </w:r>
      <w:r w:rsidRPr="00EA5BE4">
        <w:rPr>
          <w:rtl/>
        </w:rPr>
        <w:t xml:space="preserve">. לצורך המיון בסוף פס </w:t>
      </w:r>
      <w:r w:rsidR="001057ED">
        <w:rPr>
          <w:rFonts w:hint="cs"/>
          <w:rtl/>
        </w:rPr>
        <w:t>היצור</w:t>
      </w:r>
      <w:r w:rsidR="00772C09">
        <w:rPr>
          <w:rFonts w:hint="cs"/>
          <w:rtl/>
        </w:rPr>
        <w:t>,</w:t>
      </w:r>
      <w:r w:rsidR="001057ED">
        <w:rPr>
          <w:rFonts w:hint="cs"/>
          <w:rtl/>
        </w:rPr>
        <w:t xml:space="preserve"> </w:t>
      </w:r>
      <w:r w:rsidRPr="00EA5BE4">
        <w:rPr>
          <w:rtl/>
        </w:rPr>
        <w:t>משתמשים ב</w:t>
      </w:r>
      <w:r w:rsidR="001057ED">
        <w:rPr>
          <w:rFonts w:hint="cs"/>
          <w:rtl/>
        </w:rPr>
        <w:t xml:space="preserve">מערכת בה מותקן </w:t>
      </w:r>
      <w:r w:rsidRPr="00EA5BE4">
        <w:rPr>
          <w:rtl/>
        </w:rPr>
        <w:t xml:space="preserve">תא פוטואלקטרי. </w:t>
      </w:r>
      <w:r w:rsidR="00F26F38">
        <w:rPr>
          <w:rFonts w:hint="cs"/>
          <w:rtl/>
        </w:rPr>
        <w:t>מערכת המיון מעבירה הצידה סוג אחד של חלקים והחלקים מהסוג השני ממשיכים לנוע קדימה.</w:t>
      </w:r>
    </w:p>
    <w:p w:rsidR="001057ED" w:rsidRPr="00EA5BE4" w:rsidRDefault="001057ED" w:rsidP="006C1EEC">
      <w:pPr>
        <w:pStyle w:val="a2"/>
      </w:pPr>
      <w:r>
        <w:rPr>
          <w:rFonts w:hint="cs"/>
          <w:rtl/>
        </w:rPr>
        <w:t xml:space="preserve">על כל חלק שנע על פס היצור מודבקת מדבקה. </w:t>
      </w:r>
      <w:r w:rsidR="008B5DCD">
        <w:rPr>
          <w:rFonts w:hint="cs"/>
          <w:rtl/>
        </w:rPr>
        <w:t xml:space="preserve">במערכת מיון החלקים </w:t>
      </w:r>
      <w:r w:rsidR="008B5DCD" w:rsidRPr="00EA5BE4">
        <w:rPr>
          <w:rtl/>
        </w:rPr>
        <w:t xml:space="preserve">אור לבן פוגע במדבקה ומוחזר ממנה </w:t>
      </w:r>
      <w:r w:rsidR="008B5DCD">
        <w:rPr>
          <w:rFonts w:hint="cs"/>
          <w:rtl/>
        </w:rPr>
        <w:t xml:space="preserve">אל הפולט של </w:t>
      </w:r>
      <w:r w:rsidR="008B5DCD" w:rsidRPr="00EA5BE4">
        <w:rPr>
          <w:rtl/>
        </w:rPr>
        <w:t>התא הפוטואלקטרי.</w:t>
      </w:r>
      <w:r w:rsidR="00D56282">
        <w:rPr>
          <w:rFonts w:hint="cs"/>
          <w:rtl/>
        </w:rPr>
        <w:t xml:space="preserve"> </w:t>
      </w:r>
      <w:r w:rsidR="008B5DCD">
        <w:rPr>
          <w:rFonts w:hint="cs"/>
          <w:rtl/>
        </w:rPr>
        <w:t xml:space="preserve">כאשר </w:t>
      </w:r>
      <w:r w:rsidR="008B5DCD" w:rsidRPr="00EA5BE4">
        <w:rPr>
          <w:rtl/>
        </w:rPr>
        <w:t xml:space="preserve">לא זורם זרם דרך התא הפוטואלקטרי, החלק </w:t>
      </w:r>
      <w:r w:rsidR="008B5DCD">
        <w:rPr>
          <w:rFonts w:hint="cs"/>
          <w:rtl/>
        </w:rPr>
        <w:t>שהגיע לסוף פס היצור ממשיך לנוע</w:t>
      </w:r>
      <w:r w:rsidR="008B5DCD" w:rsidRPr="00EA5BE4">
        <w:rPr>
          <w:rtl/>
        </w:rPr>
        <w:t xml:space="preserve"> קדימה. </w:t>
      </w:r>
      <w:r>
        <w:rPr>
          <w:rFonts w:hint="cs"/>
          <w:rtl/>
        </w:rPr>
        <w:t xml:space="preserve">כאשר </w:t>
      </w:r>
      <w:r w:rsidR="0056076D" w:rsidRPr="00EA5BE4">
        <w:rPr>
          <w:rtl/>
        </w:rPr>
        <w:t>בתא הפוטואלקטרי</w:t>
      </w:r>
      <w:r w:rsidR="00D56282">
        <w:rPr>
          <w:rFonts w:hint="cs"/>
          <w:rtl/>
        </w:rPr>
        <w:t xml:space="preserve"> כן </w:t>
      </w:r>
      <w:r w:rsidR="0056076D" w:rsidRPr="00EA5BE4">
        <w:rPr>
          <w:rtl/>
        </w:rPr>
        <w:t xml:space="preserve"> זורם זרם, מופעל מנוע חשמלי שמ</w:t>
      </w:r>
      <w:r w:rsidR="00D96648">
        <w:rPr>
          <w:rFonts w:hint="cs"/>
          <w:rtl/>
        </w:rPr>
        <w:t>עביר</w:t>
      </w:r>
      <w:r>
        <w:rPr>
          <w:rFonts w:hint="cs"/>
          <w:rtl/>
        </w:rPr>
        <w:t xml:space="preserve"> הצידה את </w:t>
      </w:r>
      <w:r w:rsidR="008B5DCD">
        <w:rPr>
          <w:rFonts w:hint="cs"/>
          <w:rtl/>
        </w:rPr>
        <w:t xml:space="preserve">אותו </w:t>
      </w:r>
      <w:r>
        <w:rPr>
          <w:rFonts w:hint="cs"/>
          <w:rtl/>
        </w:rPr>
        <w:t>החלק על ידי הזזת זרוע.</w:t>
      </w:r>
      <w:r w:rsidR="0056076D" w:rsidRPr="00EA5BE4">
        <w:rPr>
          <w:rtl/>
        </w:rPr>
        <w:t xml:space="preserve"> </w:t>
      </w:r>
    </w:p>
    <w:p w:rsidR="0056076D" w:rsidRPr="00EA5BE4" w:rsidRDefault="00F26F38" w:rsidP="006C1EEC">
      <w:pPr>
        <w:pStyle w:val="a2"/>
        <w:rPr>
          <w:rtl/>
        </w:rPr>
      </w:pPr>
      <w:r w:rsidRPr="00EA5BE4">
        <w:rPr>
          <w:rtl/>
        </w:rPr>
        <w:t>על חלקים מסוג א' ישנה מדבקה שמחזירה אור אדום</w:t>
      </w:r>
      <w:r>
        <w:rPr>
          <w:rFonts w:hint="cs"/>
          <w:rtl/>
        </w:rPr>
        <w:t xml:space="preserve"> בלבד</w:t>
      </w:r>
      <w:r w:rsidRPr="00EA5BE4">
        <w:rPr>
          <w:rtl/>
        </w:rPr>
        <w:t xml:space="preserve"> (</w:t>
      </w:r>
      <w:r>
        <w:rPr>
          <w:rFonts w:ascii="Calibri" w:hAnsi="Calibri"/>
        </w:rPr>
        <w:t>λ</w:t>
      </w:r>
      <w:r w:rsidRPr="00EA5BE4">
        <w:t>=680nm</w:t>
      </w:r>
      <w:r w:rsidRPr="00EA5BE4">
        <w:rPr>
          <w:rtl/>
        </w:rPr>
        <w:t xml:space="preserve"> ) ועל חלקים מסוג ב' – מדבקה שמחזירה אור סגול</w:t>
      </w:r>
      <w:r>
        <w:rPr>
          <w:rFonts w:hint="cs"/>
          <w:rtl/>
        </w:rPr>
        <w:t xml:space="preserve"> בלבד</w:t>
      </w:r>
      <w:r w:rsidRPr="00EA5BE4">
        <w:rPr>
          <w:rtl/>
        </w:rPr>
        <w:t xml:space="preserve"> (</w:t>
      </w:r>
      <w:r>
        <w:rPr>
          <w:rFonts w:ascii="Calibri" w:hAnsi="Calibri"/>
        </w:rPr>
        <w:t>λ</w:t>
      </w:r>
      <w:r w:rsidRPr="00EA5BE4">
        <w:t>=420nm</w:t>
      </w:r>
      <w:r w:rsidRPr="00EA5BE4">
        <w:rPr>
          <w:rtl/>
        </w:rPr>
        <w:t xml:space="preserve"> ).  </w:t>
      </w:r>
    </w:p>
    <w:p w:rsidR="00482232" w:rsidRPr="00EA5BE4" w:rsidRDefault="00D56282" w:rsidP="003A2419">
      <w:pPr>
        <w:pStyle w:val="a0"/>
        <w:numPr>
          <w:ilvl w:val="0"/>
          <w:numId w:val="6"/>
        </w:numPr>
      </w:pPr>
      <w:r>
        <w:rPr>
          <w:rFonts w:hint="cs"/>
          <w:rtl/>
        </w:rPr>
        <w:t>(1) מהם התנאים כדי שדרך תא פוטואלקטרי יזרום זרם?</w:t>
      </w:r>
      <w:r>
        <w:rPr>
          <w:rFonts w:hint="cs"/>
          <w:rtl/>
        </w:rPr>
        <w:br/>
        <w:t xml:space="preserve">(2) </w:t>
      </w:r>
      <w:r w:rsidR="00173D6C" w:rsidRPr="00EA5BE4">
        <w:rPr>
          <w:rtl/>
        </w:rPr>
        <w:t xml:space="preserve">הקתודה של התא הפוטואלקטרי עשויה ממתכת שפונקציית העבודה שלה </w:t>
      </w:r>
      <w:r w:rsidR="00173D6C" w:rsidRPr="00EA5BE4">
        <w:t>B=2.25eV</w:t>
      </w:r>
      <w:r w:rsidR="00173D6C" w:rsidRPr="00EA5BE4">
        <w:rPr>
          <w:rtl/>
        </w:rPr>
        <w:t xml:space="preserve"> . </w:t>
      </w:r>
      <w:r>
        <w:rPr>
          <w:rFonts w:hint="cs"/>
          <w:rtl/>
        </w:rPr>
        <w:t xml:space="preserve">קבע </w:t>
      </w:r>
      <w:r>
        <w:rPr>
          <w:rtl/>
        </w:rPr>
        <w:t>איזה משני סוגי</w:t>
      </w:r>
      <w:r w:rsidR="0056076D" w:rsidRPr="00EA5BE4">
        <w:rPr>
          <w:rtl/>
        </w:rPr>
        <w:t xml:space="preserve"> החלקים המיוצרים בפס הייצור מוזז</w:t>
      </w:r>
      <w:r>
        <w:rPr>
          <w:rFonts w:hint="cs"/>
          <w:rtl/>
        </w:rPr>
        <w:t xml:space="preserve"> </w:t>
      </w:r>
      <w:r w:rsidR="0056076D" w:rsidRPr="00EA5BE4">
        <w:rPr>
          <w:rtl/>
        </w:rPr>
        <w:t xml:space="preserve"> הצידה? </w:t>
      </w:r>
      <w:r w:rsidR="00113091">
        <w:rPr>
          <w:rFonts w:hint="cs"/>
          <w:rtl/>
        </w:rPr>
        <w:t>נמק</w:t>
      </w:r>
      <w:r w:rsidR="0056076D" w:rsidRPr="00EA5BE4">
        <w:rPr>
          <w:rtl/>
        </w:rPr>
        <w:t>.</w:t>
      </w:r>
      <w:r w:rsidR="007873F9">
        <w:rPr>
          <w:rtl/>
        </w:rPr>
        <w:br/>
      </w:r>
      <w:r w:rsidR="007873F9">
        <w:rPr>
          <w:rFonts w:hint="cs"/>
          <w:rtl/>
        </w:rPr>
        <w:tab/>
      </w:r>
      <w:r w:rsidR="00D665DF" w:rsidRPr="00D665DF">
        <w:rPr>
          <w:rFonts w:hint="cs"/>
          <w:rtl/>
        </w:rPr>
        <w:t>(</w:t>
      </w:r>
      <w:r w:rsidR="00E8249A">
        <w:rPr>
          <w:rFonts w:hint="cs"/>
          <w:rtl/>
        </w:rPr>
        <w:t>1</w:t>
      </w:r>
      <w:r w:rsidR="00336F49">
        <w:rPr>
          <w:rFonts w:hint="cs"/>
          <w:rtl/>
        </w:rPr>
        <w:t>0</w:t>
      </w:r>
      <w:r w:rsidR="00D665DF" w:rsidRPr="00D665DF">
        <w:rPr>
          <w:rFonts w:hint="cs"/>
          <w:rtl/>
        </w:rPr>
        <w:t xml:space="preserve"> נקודות)</w:t>
      </w:r>
    </w:p>
    <w:p w:rsidR="0056076D" w:rsidRPr="00EA5BE4" w:rsidRDefault="0056076D" w:rsidP="007873F9">
      <w:pPr>
        <w:pStyle w:val="a0"/>
      </w:pPr>
      <w:r w:rsidRPr="00EA5BE4">
        <w:rPr>
          <w:rtl/>
        </w:rPr>
        <w:t>בטעות הדביקו לאחד החלקים מדבקה ירוקה (</w:t>
      </w:r>
      <w:r w:rsidR="00CC07C3">
        <w:t>λ</w:t>
      </w:r>
      <w:r w:rsidRPr="00EA5BE4">
        <w:t>=590nm</w:t>
      </w:r>
      <w:r w:rsidRPr="00EA5BE4">
        <w:rPr>
          <w:rtl/>
        </w:rPr>
        <w:t xml:space="preserve"> ). מה יקרה עם חלק </w:t>
      </w:r>
      <w:r w:rsidR="00D56282">
        <w:rPr>
          <w:rFonts w:hint="cs"/>
          <w:rtl/>
        </w:rPr>
        <w:t xml:space="preserve"> </w:t>
      </w:r>
      <w:r w:rsidRPr="00EA5BE4">
        <w:rPr>
          <w:rtl/>
        </w:rPr>
        <w:t>זה בסוף פס הייצור</w:t>
      </w:r>
      <w:r w:rsidR="00482232" w:rsidRPr="00EA5BE4">
        <w:rPr>
          <w:rFonts w:hint="cs"/>
          <w:rtl/>
        </w:rPr>
        <w:t xml:space="preserve"> </w:t>
      </w:r>
      <w:r w:rsidR="00482232" w:rsidRPr="00EA5BE4">
        <w:rPr>
          <w:rtl/>
        </w:rPr>
        <w:t>–</w:t>
      </w:r>
      <w:r w:rsidR="00482232" w:rsidRPr="00EA5BE4">
        <w:rPr>
          <w:rFonts w:hint="cs"/>
          <w:rtl/>
        </w:rPr>
        <w:t xml:space="preserve"> האם הוא יועבר הצידה או קדימה</w:t>
      </w:r>
      <w:r w:rsidRPr="00EA5BE4">
        <w:rPr>
          <w:rtl/>
        </w:rPr>
        <w:t>? הסבר.</w:t>
      </w:r>
      <w:r w:rsidR="00113091">
        <w:rPr>
          <w:rFonts w:hint="cs"/>
          <w:rtl/>
        </w:rPr>
        <w:t xml:space="preserve"> </w:t>
      </w:r>
      <w:r w:rsidR="00D665DF" w:rsidRPr="00D665DF">
        <w:rPr>
          <w:rFonts w:hint="cs"/>
          <w:rtl/>
        </w:rPr>
        <w:t>(</w:t>
      </w:r>
      <w:r w:rsidR="00336F49">
        <w:rPr>
          <w:rFonts w:hint="cs"/>
          <w:rtl/>
        </w:rPr>
        <w:t>6</w:t>
      </w:r>
      <w:r w:rsidR="00D665DF" w:rsidRPr="00D665DF">
        <w:rPr>
          <w:rFonts w:hint="cs"/>
          <w:rtl/>
        </w:rPr>
        <w:t xml:space="preserve"> נקודות)</w:t>
      </w:r>
    </w:p>
    <w:p w:rsidR="0056076D" w:rsidRPr="00EA5BE4" w:rsidRDefault="0056076D" w:rsidP="00CD1919">
      <w:pPr>
        <w:pStyle w:val="a0"/>
      </w:pPr>
      <w:r w:rsidRPr="00EA5BE4">
        <w:rPr>
          <w:rtl/>
        </w:rPr>
        <w:t xml:space="preserve">בתיאור האפקט הפוטואלקטרי משתמשים במושגים "מתח עצירה" ו"זרם רוויה". </w:t>
      </w:r>
    </w:p>
    <w:p w:rsidR="00113091" w:rsidRDefault="0056076D" w:rsidP="00FB7BDA">
      <w:pPr>
        <w:pStyle w:val="a"/>
      </w:pPr>
      <w:r w:rsidRPr="00113091">
        <w:rPr>
          <w:rtl/>
        </w:rPr>
        <w:t>הגדר את המושג "מתח עצירה".</w:t>
      </w:r>
      <w:r w:rsidR="00113091" w:rsidRPr="00113091">
        <w:rPr>
          <w:rFonts w:hint="cs"/>
          <w:rtl/>
        </w:rPr>
        <w:t xml:space="preserve"> </w:t>
      </w:r>
    </w:p>
    <w:p w:rsidR="00157965" w:rsidRPr="00113091" w:rsidRDefault="0056076D" w:rsidP="00A7514E">
      <w:pPr>
        <w:pStyle w:val="a"/>
      </w:pPr>
      <w:r w:rsidRPr="00113091">
        <w:rPr>
          <w:rtl/>
        </w:rPr>
        <w:t>לפניך האופי</w:t>
      </w:r>
      <w:r w:rsidR="00EB5AF0" w:rsidRPr="00113091">
        <w:rPr>
          <w:rFonts w:hint="cs"/>
          <w:rtl/>
        </w:rPr>
        <w:t>י</w:t>
      </w:r>
      <w:r w:rsidRPr="00113091">
        <w:rPr>
          <w:rtl/>
        </w:rPr>
        <w:t xml:space="preserve">ן של התא הפוטואלקטרי </w:t>
      </w:r>
      <w:r w:rsidR="0068417B" w:rsidRPr="00113091">
        <w:rPr>
          <w:rFonts w:hint="cs"/>
          <w:rtl/>
        </w:rPr>
        <w:t>המשמש למיון המתואר</w:t>
      </w:r>
      <w:r w:rsidR="00D67A41">
        <w:rPr>
          <w:rFonts w:hint="cs"/>
          <w:rtl/>
        </w:rPr>
        <w:t xml:space="preserve"> בתחילת השאלה</w:t>
      </w:r>
      <w:r w:rsidR="00224D77">
        <w:rPr>
          <w:rFonts w:hint="cs"/>
          <w:rtl/>
        </w:rPr>
        <w:t xml:space="preserve">. העזר </w:t>
      </w:r>
      <w:r w:rsidR="00A7514E">
        <w:rPr>
          <w:rFonts w:hint="cs"/>
          <w:rtl/>
        </w:rPr>
        <w:t xml:space="preserve">בגרף </w:t>
      </w:r>
      <w:r w:rsidR="00224D77">
        <w:rPr>
          <w:rFonts w:hint="cs"/>
          <w:rtl/>
        </w:rPr>
        <w:t>וקבע מהו מתח העצירה בתא הפוטואלקטרי הנתון.</w:t>
      </w:r>
    </w:p>
    <w:p w:rsidR="0056076D" w:rsidRPr="00EA5BE4" w:rsidRDefault="007D3696" w:rsidP="00754365">
      <w:pPr>
        <w:pStyle w:val="a4"/>
      </w:pPr>
      <w:r>
        <w:drawing>
          <wp:inline distT="0" distB="0" distL="0" distR="0" wp14:anchorId="488BD81F" wp14:editId="37EEEFC2">
            <wp:extent cx="3685735" cy="1962443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671"/>
                    <a:stretch/>
                  </pic:blipFill>
                  <pic:spPr bwMode="auto">
                    <a:xfrm>
                      <a:off x="0" y="0"/>
                      <a:ext cx="3686400" cy="19627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C4EDF" w:rsidRPr="00EA5BE4" w:rsidRDefault="009C4EDF" w:rsidP="00754365">
      <w:pPr>
        <w:pStyle w:val="a3"/>
        <w:rPr>
          <w:rtl/>
        </w:rPr>
      </w:pPr>
      <w:r>
        <w:rPr>
          <w:rtl/>
        </w:rPr>
        <w:tab/>
      </w:r>
      <w:r w:rsidRPr="00D665DF">
        <w:rPr>
          <w:rFonts w:hint="cs"/>
          <w:rtl/>
        </w:rPr>
        <w:t>(</w:t>
      </w:r>
      <m:oMath>
        <m:r>
          <w:rPr>
            <w:rFonts w:ascii="Cambria Math" w:hAnsi="Cambria Math"/>
          </w:rPr>
          <m:t>6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box>
      </m:oMath>
      <w:r w:rsidRPr="00D665DF">
        <w:rPr>
          <w:rFonts w:hint="cs"/>
          <w:rtl/>
        </w:rPr>
        <w:t xml:space="preserve"> נקודות)</w:t>
      </w:r>
    </w:p>
    <w:p w:rsidR="00FB7BDA" w:rsidRPr="00FB7BDA" w:rsidRDefault="0056076D" w:rsidP="007D3696">
      <w:pPr>
        <w:pStyle w:val="a0"/>
        <w:spacing w:line="276" w:lineRule="auto"/>
        <w:rPr>
          <w:rFonts w:cs="David"/>
          <w:b/>
          <w:bCs/>
          <w:sz w:val="28"/>
          <w:szCs w:val="28"/>
        </w:rPr>
      </w:pPr>
      <w:r w:rsidRPr="00B82AD4">
        <w:rPr>
          <w:rtl/>
        </w:rPr>
        <w:t>כדי שהמנוע יופעל, צריך שדרך התא הפוטואלקטרי יזרום זרם של</w:t>
      </w:r>
      <w:r w:rsidR="00B31C4F" w:rsidRPr="00B82AD4">
        <w:rPr>
          <w:rFonts w:hint="cs"/>
          <w:rtl/>
        </w:rPr>
        <w:t xml:space="preserve"> </w:t>
      </w:r>
      <w:r w:rsidR="00B31C4F" w:rsidRPr="00B31C4F">
        <w:rPr>
          <w:position w:val="-10"/>
        </w:rPr>
        <w:object w:dxaOrig="740" w:dyaOrig="320">
          <v:shape id="_x0000_i1026" type="#_x0000_t75" style="width:36.95pt;height:16.3pt" o:ole="">
            <v:imagedata r:id="rId12" o:title=""/>
          </v:shape>
          <o:OLEObject Type="Embed" ProgID="Equation.DSMT4" ShapeID="_x0000_i1026" DrawAspect="Content" ObjectID="_1465044326" r:id="rId13"/>
        </w:object>
      </w:r>
      <w:r w:rsidR="00FB7BDA">
        <w:rPr>
          <w:rtl/>
        </w:rPr>
        <w:t>.</w:t>
      </w:r>
    </w:p>
    <w:p w:rsidR="00FB7BDA" w:rsidRPr="00754365" w:rsidRDefault="00224D77" w:rsidP="003A2419">
      <w:pPr>
        <w:pStyle w:val="a"/>
        <w:numPr>
          <w:ilvl w:val="0"/>
          <w:numId w:val="13"/>
        </w:numPr>
        <w:rPr>
          <w:rFonts w:cs="David"/>
          <w:b/>
          <w:bCs/>
          <w:sz w:val="28"/>
          <w:szCs w:val="28"/>
        </w:rPr>
      </w:pPr>
      <w:r w:rsidRPr="00B82AD4">
        <w:rPr>
          <w:rtl/>
        </w:rPr>
        <w:t xml:space="preserve">מה צריך להיות </w:t>
      </w:r>
      <w:r w:rsidR="00A165CC">
        <w:rPr>
          <w:rFonts w:hint="cs"/>
          <w:rtl/>
        </w:rPr>
        <w:t>ה</w:t>
      </w:r>
      <w:r w:rsidRPr="00B82AD4">
        <w:rPr>
          <w:rtl/>
        </w:rPr>
        <w:t xml:space="preserve">מתח </w:t>
      </w:r>
      <w:r w:rsidR="00A165CC">
        <w:rPr>
          <w:rFonts w:hint="cs"/>
          <w:rtl/>
        </w:rPr>
        <w:t>ה</w:t>
      </w:r>
      <w:r w:rsidRPr="00B82AD4">
        <w:rPr>
          <w:rtl/>
        </w:rPr>
        <w:t>מינימלי ב</w:t>
      </w:r>
      <w:r w:rsidR="001E019B">
        <w:rPr>
          <w:rFonts w:hint="cs"/>
          <w:rtl/>
        </w:rPr>
        <w:t>ין הפולט לקולט ב</w:t>
      </w:r>
      <w:r w:rsidRPr="00B82AD4">
        <w:rPr>
          <w:rtl/>
        </w:rPr>
        <w:t xml:space="preserve">תא </w:t>
      </w:r>
      <w:r w:rsidRPr="00B82AD4">
        <w:rPr>
          <w:rFonts w:hint="cs"/>
          <w:rtl/>
        </w:rPr>
        <w:t xml:space="preserve">כדי </w:t>
      </w:r>
      <w:r w:rsidR="0097680C" w:rsidRPr="00B82AD4">
        <w:rPr>
          <w:rFonts w:hint="cs"/>
          <w:rtl/>
        </w:rPr>
        <w:t>ש</w:t>
      </w:r>
      <w:r w:rsidRPr="00B82AD4">
        <w:rPr>
          <w:rFonts w:hint="cs"/>
          <w:rtl/>
        </w:rPr>
        <w:t>יופעל המנוע</w:t>
      </w:r>
      <w:r w:rsidRPr="00B82AD4">
        <w:rPr>
          <w:rtl/>
        </w:rPr>
        <w:t xml:space="preserve"> ?</w:t>
      </w:r>
      <w:r w:rsidRPr="00754365">
        <w:rPr>
          <w:rFonts w:cs="David" w:hint="cs"/>
          <w:rtl/>
        </w:rPr>
        <w:t xml:space="preserve"> </w:t>
      </w:r>
      <w:r w:rsidR="0097680C" w:rsidRPr="00754365">
        <w:rPr>
          <w:rFonts w:cs="David" w:hint="cs"/>
          <w:rtl/>
        </w:rPr>
        <w:t>נמק.</w:t>
      </w:r>
    </w:p>
    <w:p w:rsidR="00594F75" w:rsidRPr="00594F75" w:rsidRDefault="0056076D" w:rsidP="00594F75">
      <w:pPr>
        <w:pStyle w:val="a"/>
        <w:jc w:val="both"/>
        <w:rPr>
          <w:rFonts w:cs="David"/>
          <w:b/>
          <w:bCs/>
          <w:sz w:val="28"/>
          <w:szCs w:val="28"/>
        </w:rPr>
      </w:pPr>
      <w:r w:rsidRPr="00B82AD4">
        <w:rPr>
          <w:rtl/>
        </w:rPr>
        <w:t xml:space="preserve">ידוע שבתא הפוטואלקטרי </w:t>
      </w:r>
      <w:r w:rsidR="00661D5B" w:rsidRPr="00B82AD4">
        <w:rPr>
          <w:rFonts w:hint="cs"/>
          <w:rtl/>
        </w:rPr>
        <w:t xml:space="preserve">בו משתמשים במתקן המתואר </w:t>
      </w:r>
      <w:r w:rsidRPr="00B82AD4">
        <w:rPr>
          <w:rtl/>
        </w:rPr>
        <w:t xml:space="preserve">רק </w:t>
      </w:r>
      <w:r w:rsidRPr="00B82AD4">
        <w:t>30%</w:t>
      </w:r>
      <w:r w:rsidRPr="00B82AD4">
        <w:rPr>
          <w:rtl/>
        </w:rPr>
        <w:t xml:space="preserve"> מהפוטונים המגיעים לתא</w:t>
      </w:r>
      <w:r w:rsidR="00661D5B" w:rsidRPr="00B82AD4">
        <w:rPr>
          <w:rFonts w:hint="cs"/>
          <w:rtl/>
        </w:rPr>
        <w:t xml:space="preserve"> </w:t>
      </w:r>
      <w:r w:rsidRPr="00B82AD4">
        <w:rPr>
          <w:rtl/>
        </w:rPr>
        <w:t xml:space="preserve">עוקרים אלקטרונים </w:t>
      </w:r>
      <w:r w:rsidR="0097680C" w:rsidRPr="00B82AD4">
        <w:rPr>
          <w:rFonts w:hint="cs"/>
          <w:rtl/>
        </w:rPr>
        <w:t xml:space="preserve">מהפולט. </w:t>
      </w:r>
      <w:r w:rsidRPr="00B82AD4">
        <w:rPr>
          <w:rtl/>
        </w:rPr>
        <w:t xml:space="preserve">חשב את הספק </w:t>
      </w:r>
      <w:r w:rsidR="0097680C" w:rsidRPr="00B82AD4">
        <w:rPr>
          <w:rFonts w:hint="cs"/>
          <w:rtl/>
        </w:rPr>
        <w:t xml:space="preserve">האור שצריך לפגוע  בפולט כדי שיזרום בו הזרם הנדרש להפעלת המנוע. </w:t>
      </w:r>
    </w:p>
    <w:p w:rsidR="00D665DF" w:rsidRPr="00FB7BDA" w:rsidRDefault="00594F75" w:rsidP="00594F75">
      <w:pPr>
        <w:pStyle w:val="a3"/>
        <w:rPr>
          <w:rFonts w:cs="David"/>
          <w:b/>
          <w:bCs/>
          <w:sz w:val="28"/>
          <w:szCs w:val="28"/>
        </w:rPr>
      </w:pPr>
      <w:r>
        <w:rPr>
          <w:rtl/>
        </w:rPr>
        <w:tab/>
      </w:r>
      <w:r w:rsidR="00D665DF" w:rsidRPr="00D665DF">
        <w:rPr>
          <w:rFonts w:hint="cs"/>
          <w:rtl/>
        </w:rPr>
        <w:t>(</w:t>
      </w:r>
      <w:r w:rsidR="00B82AD4">
        <w:rPr>
          <w:rFonts w:hint="cs"/>
          <w:rtl/>
        </w:rPr>
        <w:t>11</w:t>
      </w:r>
      <w:r w:rsidR="00D665DF" w:rsidRPr="00D665DF">
        <w:rPr>
          <w:rFonts w:hint="cs"/>
          <w:rtl/>
        </w:rPr>
        <w:t xml:space="preserve"> נקודות)</w:t>
      </w:r>
    </w:p>
    <w:p w:rsidR="00A24DFD" w:rsidRDefault="00A24DFD" w:rsidP="008F60B4">
      <w:pPr>
        <w:pStyle w:val="a1"/>
        <w:rPr>
          <w:rtl/>
        </w:rPr>
      </w:pPr>
      <w:r>
        <w:rPr>
          <w:rFonts w:hint="cs"/>
          <w:rtl/>
        </w:rPr>
        <w:lastRenderedPageBreak/>
        <w:t>שאלה 3</w:t>
      </w:r>
    </w:p>
    <w:p w:rsidR="00A968BC" w:rsidRDefault="00A968BC" w:rsidP="00065979">
      <w:pPr>
        <w:pStyle w:val="a2"/>
        <w:rPr>
          <w:rtl/>
        </w:rPr>
      </w:pPr>
      <w:r w:rsidRPr="00EA5BE4">
        <w:rPr>
          <w:rtl/>
        </w:rPr>
        <w:t>בשפופרת נמצאים אט</w:t>
      </w:r>
      <w:r w:rsidR="00D80883">
        <w:rPr>
          <w:rFonts w:hint="cs"/>
          <w:rtl/>
        </w:rPr>
        <w:t>ו</w:t>
      </w:r>
      <w:r w:rsidRPr="00EA5BE4">
        <w:rPr>
          <w:rtl/>
        </w:rPr>
        <w:t>מי מימן</w:t>
      </w:r>
      <w:r w:rsidR="009D4233">
        <w:rPr>
          <w:rtl/>
        </w:rPr>
        <w:t xml:space="preserve"> ברמת היסוד. </w:t>
      </w:r>
      <w:r w:rsidR="009D4233">
        <w:rPr>
          <w:rFonts w:hint="cs"/>
          <w:rtl/>
        </w:rPr>
        <w:t>מכוונים אל</w:t>
      </w:r>
      <w:r w:rsidR="009D4233">
        <w:rPr>
          <w:rtl/>
        </w:rPr>
        <w:t xml:space="preserve"> </w:t>
      </w:r>
      <w:r w:rsidR="003B1489">
        <w:rPr>
          <w:rFonts w:hint="cs"/>
          <w:rtl/>
        </w:rPr>
        <w:t xml:space="preserve">תוך </w:t>
      </w:r>
      <w:r w:rsidR="009D4233">
        <w:rPr>
          <w:rtl/>
        </w:rPr>
        <w:t>השפופרת</w:t>
      </w:r>
      <w:r w:rsidR="00D80883">
        <w:rPr>
          <w:rFonts w:hint="cs"/>
          <w:rtl/>
        </w:rPr>
        <w:t xml:space="preserve"> </w:t>
      </w:r>
      <w:r w:rsidR="009D4233">
        <w:rPr>
          <w:rFonts w:hint="cs"/>
          <w:rtl/>
        </w:rPr>
        <w:t xml:space="preserve">קרינה </w:t>
      </w:r>
      <w:r w:rsidR="00D80883">
        <w:rPr>
          <w:rFonts w:hint="cs"/>
          <w:rtl/>
        </w:rPr>
        <w:t>ב</w:t>
      </w:r>
      <w:r w:rsidR="00D80883">
        <w:rPr>
          <w:rtl/>
        </w:rPr>
        <w:t xml:space="preserve">תחום אורכי </w:t>
      </w:r>
      <w:r w:rsidRPr="00EA5BE4">
        <w:rPr>
          <w:rtl/>
        </w:rPr>
        <w:t xml:space="preserve">גל </w:t>
      </w:r>
      <w:r w:rsidR="009D4233" w:rsidRPr="009D4233">
        <w:rPr>
          <w:position w:val="-6"/>
        </w:rPr>
        <w:object w:dxaOrig="2020" w:dyaOrig="279">
          <v:shape id="_x0000_i1027" type="#_x0000_t75" style="width:100.8pt;height:13.75pt" o:ole="">
            <v:imagedata r:id="rId14" o:title=""/>
          </v:shape>
          <o:OLEObject Type="Embed" ProgID="Equation.DSMT4" ShapeID="_x0000_i1027" DrawAspect="Content" ObjectID="_1465044327" r:id="rId15"/>
        </w:object>
      </w:r>
      <w:r w:rsidR="009D4233">
        <w:rPr>
          <w:rFonts w:hint="cs"/>
          <w:rtl/>
        </w:rPr>
        <w:t>.</w:t>
      </w:r>
      <w:r w:rsidR="00335167">
        <w:rPr>
          <w:rFonts w:hint="cs"/>
          <w:rtl/>
        </w:rPr>
        <w:t xml:space="preserve"> </w:t>
      </w:r>
      <w:r w:rsidR="00DA192A">
        <w:rPr>
          <w:rFonts w:hint="cs"/>
          <w:rtl/>
        </w:rPr>
        <w:t xml:space="preserve">ממקמים בקרבת השפופרת </w:t>
      </w:r>
      <w:r w:rsidR="003B1489">
        <w:rPr>
          <w:rFonts w:hint="cs"/>
          <w:rtl/>
        </w:rPr>
        <w:t xml:space="preserve">שני </w:t>
      </w:r>
      <w:r w:rsidR="00DA192A">
        <w:rPr>
          <w:rFonts w:hint="cs"/>
          <w:rtl/>
        </w:rPr>
        <w:t>גלאיי קרינה</w:t>
      </w:r>
      <w:r w:rsidR="008A3388">
        <w:rPr>
          <w:rFonts w:hint="cs"/>
          <w:rtl/>
        </w:rPr>
        <w:t xml:space="preserve"> (ספקטרומטרים)</w:t>
      </w:r>
      <w:r w:rsidR="00DA192A">
        <w:rPr>
          <w:rFonts w:hint="cs"/>
          <w:rtl/>
        </w:rPr>
        <w:t xml:space="preserve">, </w:t>
      </w:r>
      <w:r w:rsidR="008A3388">
        <w:t xml:space="preserve"> </w:t>
      </w:r>
      <w:r w:rsidR="00DA192A">
        <w:t xml:space="preserve">A </w:t>
      </w:r>
      <w:r w:rsidR="00DA192A">
        <w:rPr>
          <w:rFonts w:hint="cs"/>
          <w:rtl/>
        </w:rPr>
        <w:t xml:space="preserve">ו- </w:t>
      </w:r>
      <w:r w:rsidR="00DA192A">
        <w:t>B</w:t>
      </w:r>
      <w:r w:rsidR="00DA192A">
        <w:rPr>
          <w:rFonts w:hint="cs"/>
          <w:rtl/>
        </w:rPr>
        <w:t>,  בעלי רגישות גבוהה. הגלאיים מוצבים</w:t>
      </w:r>
      <w:r w:rsidR="00335167">
        <w:rPr>
          <w:rFonts w:hint="cs"/>
          <w:rtl/>
        </w:rPr>
        <w:t xml:space="preserve"> כמתואר באיור</w:t>
      </w:r>
      <w:r w:rsidR="00DA192A">
        <w:rPr>
          <w:rFonts w:hint="cs"/>
          <w:rtl/>
        </w:rPr>
        <w:t>:</w:t>
      </w:r>
    </w:p>
    <w:p w:rsidR="00335167" w:rsidRPr="00EA5BE4" w:rsidRDefault="00A61470" w:rsidP="00065979">
      <w:pPr>
        <w:pStyle w:val="a4"/>
        <w:spacing w:before="240" w:after="240"/>
        <w:rPr>
          <w:rtl/>
        </w:rPr>
      </w:pPr>
      <w: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05454DD" wp14:editId="2E488172">
                <wp:simplePos x="0" y="0"/>
                <wp:positionH relativeFrom="column">
                  <wp:posOffset>739726</wp:posOffset>
                </wp:positionH>
                <wp:positionV relativeFrom="paragraph">
                  <wp:posOffset>898769</wp:posOffset>
                </wp:positionV>
                <wp:extent cx="731520" cy="251460"/>
                <wp:effectExtent l="0" t="0" r="0" b="0"/>
                <wp:wrapNone/>
                <wp:docPr id="1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152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22EF9" w:rsidRPr="000151EA" w:rsidRDefault="00E22EF9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0151EA">
                              <w:rPr>
                                <w:rFonts w:ascii="Arial" w:hAnsi="Arial" w:cs="Arial"/>
                                <w:b/>
                                <w:bCs/>
                                <w:sz w:val="18"/>
                                <w:szCs w:val="18"/>
                                <w:rtl/>
                              </w:rPr>
                              <w:t>מקור אור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7" o:spid="_x0000_s1063" type="#_x0000_t202" style="position:absolute;left:0;text-align:left;margin-left:58.25pt;margin-top:70.75pt;width:57.6pt;height:19.8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KoLugIAAMEFAAAOAAAAZHJzL2Uyb0RvYy54bWysVMlu2zAQvRfoPxC8K1pC2ZIQuUgsqyiQ&#10;LkDSD6AlyiIqkSpJW06L/nuHlLckl6ItDwTJGb7Z3szNu33foR1TmkuR4/AqwIiJStZcbHL89bH0&#10;Eoy0oaKmnRQsx09M43eLt29uxiFjkWxlVzOFAETobBxy3BozZL6vq5b1VF/JgQkQNlL11MBVbfxa&#10;0RHQ+86PgmDmj1LVg5IV0xpei0mIFw6/aVhlPjeNZgZ1OQbfjNuV29d29xc3NNsoOrS8OrhB/8KL&#10;nnIBRk9QBTUUbRV/BdXzSkktG3NVyd6XTcMr5mKAaMLgRTQPLR2YiwWSo4dTmvT/g60+7b4oxGuo&#10;HUaC9lCiR7Y36E7uUTK36RkHnYHWwwB6Zg/vVtWGqod7WX3TSMhlS8WG3Solx5bRGtwL7U//4uuE&#10;oy3Ievwoa7BDt0Y6oH2jegsI2UCADmV6OpXG+lLB4/w6jCOQVCCK4pDMXOl8mh0/D0qb90z2yB5y&#10;rKDyDpzu7rWxztDsqGJtCVnyrnPV78SzB1CcXsA0fLUy64Qr5s80SFfJKiEeiWYrjwRF4d2WS+LN&#10;ynAeF9fFclmEv6zdkGQtr2smrJkjsULyZ4U7UHyixIlaWna8tnDWJa0262Wn0I4CsUu3XMpBclbz&#10;n7vhkgCxvAgpjEhwF6VeOUvmHilJ7KXzIPGCML1LZwFJSVE+D+meC/bvIaExx2kcxROXzk6/iC1w&#10;63VsNOu5gdHR8T7HyUmJZpaBK1G70hrKu+l8kQrr/jkVUO5joR1fLUUnspr9eu86I7o+9sFa1k/A&#10;YCWBYUBGmHtwaKX6gdEIMyTH+vuWKoZR90FAF6QhIXbouAuJ55bA6lKyvpRQUQFUjg1G03FppkG1&#10;HRTftGBp6jshb6FzGu5YbVts8urQbzAnXHCHmWYH0eXdaZ0n7+I3AAAA//8DAFBLAwQUAAYACAAA&#10;ACEAiRxEK94AAAALAQAADwAAAGRycy9kb3ducmV2LnhtbEyPQU/DMAyF70j8h8hI3FiSsY1Rmk4I&#10;xBW0DZC4ZY3XVjRO1WRr+ffzTuz2nv30/Dlfjb4VR+xjE8iAnigQSGVwDVUGPrdvd0sQMVlytg2E&#10;Bv4wwqq4vspt5sJAazxuUiW4hGJmDdQpdZmUsazR2zgJHRLv9qH3NrHtK+l6O3C5b+VUqYX0tiG+&#10;UNsOX2osfzcHb+Drff/zPVMf1aufd0MYlST/KI25vRmfn0AkHNN/GM74jA4FM+3CgVwULXu9mHOU&#10;xUyz4MT0Xj+A2PFkqTXIIpeXPxQnAAAA//8DAFBLAQItABQABgAIAAAAIQC2gziS/gAAAOEBAAAT&#10;AAAAAAAAAAAAAAAAAAAAAABbQ29udGVudF9UeXBlc10ueG1sUEsBAi0AFAAGAAgAAAAhADj9If/W&#10;AAAAlAEAAAsAAAAAAAAAAAAAAAAALwEAAF9yZWxzLy5yZWxzUEsBAi0AFAAGAAgAAAAhADQEqgu6&#10;AgAAwQUAAA4AAAAAAAAAAAAAAAAALgIAAGRycy9lMm9Eb2MueG1sUEsBAi0AFAAGAAgAAAAhAIkc&#10;RCveAAAACwEAAA8AAAAAAAAAAAAAAAAAFAUAAGRycy9kb3ducmV2LnhtbFBLBQYAAAAABAAEAPMA&#10;AAAfBgAAAAA=&#10;" filled="f" stroked="f">
                <v:textbox>
                  <w:txbxContent>
                    <w:p w:rsidR="00E22EF9" w:rsidRPr="000151EA" w:rsidRDefault="00E22EF9">
                      <w:pPr>
                        <w:rPr>
                          <w:rFonts w:ascii="Arial" w:hAnsi="Arial" w:cs="Arial"/>
                          <w:b/>
                          <w:bCs/>
                          <w:sz w:val="18"/>
                          <w:szCs w:val="18"/>
                        </w:rPr>
                      </w:pPr>
                      <w:r w:rsidRPr="000151EA">
                        <w:rPr>
                          <w:rFonts w:ascii="Arial" w:hAnsi="Arial" w:cs="Arial"/>
                          <w:b/>
                          <w:bCs/>
                          <w:sz w:val="18"/>
                          <w:szCs w:val="18"/>
                          <w:rtl/>
                        </w:rPr>
                        <w:t>מקור אור</w:t>
                      </w:r>
                    </w:p>
                  </w:txbxContent>
                </v:textbox>
              </v:shape>
            </w:pict>
          </mc:Fallback>
        </mc:AlternateContent>
      </w:r>
      <w:r>
        <w:drawing>
          <wp:inline distT="0" distB="0" distL="0" distR="0" wp14:anchorId="2E9AC01E" wp14:editId="01C9003D">
            <wp:extent cx="3790800" cy="2088000"/>
            <wp:effectExtent l="0" t="0" r="635" b="762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800" cy="208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968BC" w:rsidRPr="00EA5BE4" w:rsidRDefault="00A968BC" w:rsidP="003A2419">
      <w:pPr>
        <w:pStyle w:val="a0"/>
        <w:numPr>
          <w:ilvl w:val="0"/>
          <w:numId w:val="7"/>
        </w:numPr>
      </w:pPr>
      <w:r w:rsidRPr="00EA5BE4">
        <w:rPr>
          <w:rtl/>
        </w:rPr>
        <w:t xml:space="preserve">שרטט דיאגרמה </w:t>
      </w:r>
      <w:r w:rsidR="003B1489">
        <w:rPr>
          <w:rFonts w:hint="cs"/>
          <w:rtl/>
        </w:rPr>
        <w:t xml:space="preserve">של 5 רמות האנרגיה הראשונות </w:t>
      </w:r>
      <w:r w:rsidRPr="00EA5BE4">
        <w:rPr>
          <w:rtl/>
        </w:rPr>
        <w:t>של אטום מימן.</w:t>
      </w:r>
      <w:r w:rsidR="00D80883">
        <w:rPr>
          <w:rFonts w:hint="cs"/>
          <w:rtl/>
        </w:rPr>
        <w:t xml:space="preserve"> הנח שהאנרגיה של </w:t>
      </w:r>
      <w:r w:rsidR="00065979">
        <w:rPr>
          <w:rFonts w:hint="cs"/>
          <w:rtl/>
        </w:rPr>
        <w:t>ה</w:t>
      </w:r>
      <w:r w:rsidR="00D80883">
        <w:rPr>
          <w:rFonts w:hint="cs"/>
          <w:rtl/>
        </w:rPr>
        <w:t>אטום שווה</w:t>
      </w:r>
      <w:r w:rsidR="00065979">
        <w:rPr>
          <w:rFonts w:hint="cs"/>
          <w:rtl/>
        </w:rPr>
        <w:t xml:space="preserve"> אפס</w:t>
      </w:r>
      <w:r w:rsidR="00D80883">
        <w:rPr>
          <w:rFonts w:hint="cs"/>
          <w:rtl/>
        </w:rPr>
        <w:t xml:space="preserve"> באינסוף.</w:t>
      </w:r>
      <w:r w:rsidR="00BC0C03">
        <w:rPr>
          <w:rFonts w:hint="cs"/>
          <w:rtl/>
        </w:rPr>
        <w:t xml:space="preserve"> פרט חישוביך.</w:t>
      </w:r>
      <w:r w:rsidR="00065979">
        <w:rPr>
          <w:rtl/>
        </w:rPr>
        <w:tab/>
      </w:r>
      <w:r w:rsidR="00BC0C03">
        <w:rPr>
          <w:rFonts w:hint="cs"/>
          <w:rtl/>
        </w:rPr>
        <w:t>(</w:t>
      </w:r>
      <w:r w:rsidR="00686595">
        <w:rPr>
          <w:rFonts w:hint="cs"/>
          <w:rtl/>
        </w:rPr>
        <w:t>4</w:t>
      </w:r>
      <w:r w:rsidR="00BC0C03">
        <w:rPr>
          <w:rFonts w:hint="cs"/>
          <w:rtl/>
        </w:rPr>
        <w:t xml:space="preserve"> נקודות) </w:t>
      </w:r>
    </w:p>
    <w:p w:rsidR="00634B4A" w:rsidRPr="00695996" w:rsidRDefault="00634B4A" w:rsidP="003A2419">
      <w:pPr>
        <w:pStyle w:val="a0"/>
        <w:numPr>
          <w:ilvl w:val="0"/>
          <w:numId w:val="7"/>
        </w:numPr>
        <w:tabs>
          <w:tab w:val="left" w:pos="1076"/>
        </w:tabs>
        <w:rPr>
          <w:b/>
          <w:bCs/>
          <w:color w:val="FF0000"/>
        </w:rPr>
      </w:pPr>
      <w:r w:rsidRPr="00695996">
        <w:rPr>
          <w:rFonts w:hint="cs"/>
          <w:rtl/>
        </w:rPr>
        <w:t xml:space="preserve">(1) מהו סוג הספקטרום המתקבל בגלאי </w:t>
      </w:r>
      <w:r w:rsidRPr="00695996">
        <w:t>B</w:t>
      </w:r>
      <w:r w:rsidRPr="00695996">
        <w:rPr>
          <w:rFonts w:hint="cs"/>
          <w:rtl/>
        </w:rPr>
        <w:t xml:space="preserve"> אחרי מעבר הקרינה הנתונה דרך השפופרת ? </w:t>
      </w:r>
      <w:r w:rsidR="00065979">
        <w:rPr>
          <w:rFonts w:hint="cs"/>
          <w:rtl/>
        </w:rPr>
        <w:br/>
      </w:r>
      <w:r w:rsidR="00065979">
        <w:rPr>
          <w:rtl/>
        </w:rPr>
        <w:tab/>
      </w:r>
      <w:r w:rsidRPr="00695996">
        <w:rPr>
          <w:rFonts w:hint="cs"/>
          <w:rtl/>
        </w:rPr>
        <w:t>תאר</w:t>
      </w:r>
      <w:r w:rsidR="00AA3F0A">
        <w:rPr>
          <w:rFonts w:hint="cs"/>
          <w:rtl/>
        </w:rPr>
        <w:t xml:space="preserve"> </w:t>
      </w:r>
      <w:r w:rsidRPr="00695996">
        <w:rPr>
          <w:rFonts w:hint="cs"/>
          <w:rtl/>
        </w:rPr>
        <w:t xml:space="preserve">בעזרת סרטוט איכותי </w:t>
      </w:r>
      <w:r w:rsidR="00044C94" w:rsidRPr="00695996">
        <w:rPr>
          <w:rFonts w:hint="cs"/>
          <w:rtl/>
        </w:rPr>
        <w:t xml:space="preserve">כיצד נראה </w:t>
      </w:r>
      <w:r w:rsidR="00A968BC" w:rsidRPr="00695996">
        <w:rPr>
          <w:rtl/>
        </w:rPr>
        <w:t xml:space="preserve">ספקטרום </w:t>
      </w:r>
      <w:r w:rsidRPr="00695996">
        <w:rPr>
          <w:rFonts w:hint="cs"/>
          <w:rtl/>
        </w:rPr>
        <w:t xml:space="preserve">זה. </w:t>
      </w:r>
      <w:r w:rsidR="00620A89" w:rsidRPr="00695996">
        <w:rPr>
          <w:rFonts w:hint="cs"/>
          <w:rtl/>
        </w:rPr>
        <w:t>הסבר</w:t>
      </w:r>
      <w:r w:rsidRPr="00695996">
        <w:rPr>
          <w:rFonts w:hint="cs"/>
          <w:rtl/>
        </w:rPr>
        <w:t>.</w:t>
      </w:r>
      <w:r w:rsidRPr="00695996">
        <w:rPr>
          <w:rtl/>
        </w:rPr>
        <w:br/>
      </w:r>
      <w:r w:rsidRPr="00695996">
        <w:rPr>
          <w:rFonts w:hint="cs"/>
          <w:rtl/>
        </w:rPr>
        <w:t xml:space="preserve">(2) חשב את אורכי הגל של הקווים הספקטראליים בספקטרום המתקבל בגלאי </w:t>
      </w:r>
      <w:r w:rsidRPr="00695996">
        <w:t>B</w:t>
      </w:r>
      <w:r w:rsidRPr="00695996">
        <w:rPr>
          <w:rFonts w:hint="cs"/>
          <w:rtl/>
        </w:rPr>
        <w:t>.</w:t>
      </w:r>
      <w:r w:rsidR="00065979">
        <w:rPr>
          <w:rtl/>
        </w:rPr>
        <w:br/>
      </w:r>
      <w:r w:rsidR="00065979">
        <w:rPr>
          <w:rFonts w:hint="cs"/>
          <w:rtl/>
        </w:rPr>
        <w:tab/>
      </w:r>
      <w:r w:rsidR="00065979">
        <w:rPr>
          <w:rtl/>
        </w:rPr>
        <w:tab/>
      </w:r>
      <w:r w:rsidR="00695996" w:rsidRPr="00695996">
        <w:rPr>
          <w:rFonts w:hint="cs"/>
          <w:rtl/>
        </w:rPr>
        <w:t xml:space="preserve"> (</w:t>
      </w:r>
      <w:r w:rsidR="00686595">
        <w:rPr>
          <w:rFonts w:hint="cs"/>
          <w:rtl/>
        </w:rPr>
        <w:t>11</w:t>
      </w:r>
      <w:r w:rsidR="00695996" w:rsidRPr="00695996">
        <w:rPr>
          <w:rFonts w:hint="cs"/>
          <w:rtl/>
        </w:rPr>
        <w:t xml:space="preserve"> נקודות) </w:t>
      </w:r>
    </w:p>
    <w:p w:rsidR="00BE63CF" w:rsidRPr="00783080" w:rsidRDefault="00695996" w:rsidP="003A2419">
      <w:pPr>
        <w:pStyle w:val="a0"/>
        <w:numPr>
          <w:ilvl w:val="0"/>
          <w:numId w:val="7"/>
        </w:numPr>
      </w:pPr>
      <w:r>
        <w:rPr>
          <w:rFonts w:hint="cs"/>
          <w:rtl/>
        </w:rPr>
        <w:t xml:space="preserve">מסתבר שגם </w:t>
      </w:r>
      <w:r w:rsidR="00783080" w:rsidRPr="00783080">
        <w:rPr>
          <w:rFonts w:hint="cs"/>
          <w:rtl/>
        </w:rPr>
        <w:t xml:space="preserve">בגלאי </w:t>
      </w:r>
      <w:r w:rsidR="00DF6974">
        <w:t>A</w:t>
      </w:r>
      <w:r w:rsidR="00783080" w:rsidRPr="00783080">
        <w:rPr>
          <w:rFonts w:hint="cs"/>
          <w:rtl/>
        </w:rPr>
        <w:t xml:space="preserve"> </w:t>
      </w:r>
      <w:r w:rsidR="008651B5">
        <w:rPr>
          <w:rFonts w:hint="cs"/>
          <w:rtl/>
        </w:rPr>
        <w:t>מתקבל</w:t>
      </w:r>
      <w:r w:rsidR="00783080" w:rsidRPr="00783080">
        <w:rPr>
          <w:rFonts w:hint="cs"/>
          <w:rtl/>
        </w:rPr>
        <w:t xml:space="preserve"> ספקטרום</w:t>
      </w:r>
      <w:r>
        <w:rPr>
          <w:rFonts w:hint="cs"/>
          <w:rtl/>
        </w:rPr>
        <w:t>.</w:t>
      </w:r>
      <w:r w:rsidR="00783080" w:rsidRPr="00783080">
        <w:rPr>
          <w:rFonts w:hint="cs"/>
          <w:rtl/>
        </w:rPr>
        <w:t xml:space="preserve"> </w:t>
      </w:r>
      <w:r w:rsidR="008651B5" w:rsidRPr="00783080">
        <w:rPr>
          <w:rFonts w:hint="cs"/>
          <w:rtl/>
        </w:rPr>
        <w:t>הסבר</w:t>
      </w:r>
      <w:r>
        <w:rPr>
          <w:rFonts w:hint="cs"/>
          <w:rtl/>
        </w:rPr>
        <w:t xml:space="preserve"> מדוע</w:t>
      </w:r>
      <w:r w:rsidR="008651B5">
        <w:rPr>
          <w:rFonts w:hint="cs"/>
          <w:rtl/>
        </w:rPr>
        <w:t>,</w:t>
      </w:r>
      <w:r w:rsidR="008651B5" w:rsidRPr="00783080">
        <w:rPr>
          <w:rFonts w:hint="cs"/>
          <w:rtl/>
        </w:rPr>
        <w:t xml:space="preserve"> </w:t>
      </w:r>
      <w:r>
        <w:rPr>
          <w:rFonts w:hint="cs"/>
          <w:rtl/>
        </w:rPr>
        <w:t>תאר</w:t>
      </w:r>
      <w:r w:rsidR="008651B5">
        <w:rPr>
          <w:rFonts w:hint="cs"/>
          <w:rtl/>
        </w:rPr>
        <w:t xml:space="preserve"> </w:t>
      </w:r>
      <w:r w:rsidR="00783080" w:rsidRPr="00783080">
        <w:rPr>
          <w:rFonts w:hint="cs"/>
          <w:rtl/>
        </w:rPr>
        <w:t>כיצד נראה ספקטרו</w:t>
      </w:r>
      <w:r>
        <w:rPr>
          <w:rFonts w:hint="cs"/>
          <w:rtl/>
        </w:rPr>
        <w:t xml:space="preserve">ם זה </w:t>
      </w:r>
      <w:r w:rsidRPr="00695996">
        <w:rPr>
          <w:rFonts w:hint="cs"/>
          <w:rtl/>
        </w:rPr>
        <w:t>חשב את אורכי הגל של הקווים הספקטראליים</w:t>
      </w:r>
      <w:r>
        <w:rPr>
          <w:rFonts w:hint="cs"/>
          <w:rtl/>
        </w:rPr>
        <w:t xml:space="preserve">.           </w:t>
      </w:r>
      <w:r w:rsidRPr="00695996">
        <w:rPr>
          <w:rFonts w:hint="cs"/>
          <w:rtl/>
        </w:rPr>
        <w:t>(</w:t>
      </w:r>
      <w:r w:rsidR="00686595">
        <w:rPr>
          <w:rFonts w:hint="cs"/>
          <w:rtl/>
        </w:rPr>
        <w:t>7</w:t>
      </w:r>
      <w:r w:rsidRPr="00695996">
        <w:rPr>
          <w:rFonts w:hint="cs"/>
          <w:rtl/>
        </w:rPr>
        <w:t xml:space="preserve"> נקודות</w:t>
      </w:r>
      <w:r w:rsidR="00CF71CB">
        <w:rPr>
          <w:rFonts w:hint="cs"/>
          <w:rtl/>
        </w:rPr>
        <w:t>)</w:t>
      </w:r>
    </w:p>
    <w:p w:rsidR="00A968BC" w:rsidRPr="00EA5BE4" w:rsidRDefault="00A968BC" w:rsidP="008A3388">
      <w:pPr>
        <w:pStyle w:val="a2"/>
        <w:spacing w:before="240"/>
      </w:pPr>
      <w:r w:rsidRPr="00EA5BE4">
        <w:rPr>
          <w:rtl/>
        </w:rPr>
        <w:t xml:space="preserve">במקרה אחר, </w:t>
      </w:r>
      <w:r w:rsidR="005C4A3C">
        <w:rPr>
          <w:rFonts w:hint="cs"/>
          <w:rtl/>
        </w:rPr>
        <w:t>מרחיקים את מקור הקרינה ו</w:t>
      </w:r>
      <w:r w:rsidR="00567145">
        <w:rPr>
          <w:rFonts w:hint="cs"/>
          <w:rtl/>
        </w:rPr>
        <w:t xml:space="preserve">מעבירים </w:t>
      </w:r>
      <w:r w:rsidR="005C4A3C" w:rsidRPr="00EA5BE4">
        <w:rPr>
          <w:rtl/>
        </w:rPr>
        <w:t xml:space="preserve">דרך </w:t>
      </w:r>
      <w:r w:rsidR="005C4A3C">
        <w:rPr>
          <w:rFonts w:hint="cs"/>
          <w:rtl/>
        </w:rPr>
        <w:t xml:space="preserve">אותה </w:t>
      </w:r>
      <w:r w:rsidR="005C4A3C" w:rsidRPr="00EA5BE4">
        <w:rPr>
          <w:rtl/>
        </w:rPr>
        <w:t>השפופרת</w:t>
      </w:r>
      <w:ins w:id="0" w:author="corina" w:date="2014-06-10T09:15:00Z">
        <w:r w:rsidR="00880206">
          <w:rPr>
            <w:rFonts w:hint="cs"/>
            <w:rtl/>
          </w:rPr>
          <w:t>,</w:t>
        </w:r>
      </w:ins>
      <w:r w:rsidR="005C4A3C" w:rsidRPr="00EA5BE4">
        <w:rPr>
          <w:rtl/>
        </w:rPr>
        <w:t xml:space="preserve"> </w:t>
      </w:r>
      <w:r w:rsidR="00880206">
        <w:rPr>
          <w:rFonts w:hint="cs"/>
          <w:rtl/>
        </w:rPr>
        <w:t xml:space="preserve">בה אטומי המימן ברמת היסוד , </w:t>
      </w:r>
      <w:r w:rsidRPr="00EA5BE4">
        <w:rPr>
          <w:rtl/>
        </w:rPr>
        <w:t xml:space="preserve">אלומת </w:t>
      </w:r>
      <w:r w:rsidR="005C20C5">
        <w:rPr>
          <w:rFonts w:hint="cs"/>
          <w:rtl/>
        </w:rPr>
        <w:t xml:space="preserve"> </w:t>
      </w:r>
      <w:r w:rsidRPr="00EA5BE4">
        <w:rPr>
          <w:rtl/>
        </w:rPr>
        <w:t xml:space="preserve">אלקטרונים </w:t>
      </w:r>
      <w:r w:rsidR="005C4A3C">
        <w:rPr>
          <w:rFonts w:hint="cs"/>
          <w:rtl/>
        </w:rPr>
        <w:t xml:space="preserve">שהואצו </w:t>
      </w:r>
      <w:r w:rsidRPr="00EA5BE4">
        <w:rPr>
          <w:rtl/>
        </w:rPr>
        <w:t xml:space="preserve"> </w:t>
      </w:r>
      <w:r w:rsidR="005C4A3C">
        <w:rPr>
          <w:rFonts w:hint="cs"/>
          <w:rtl/>
        </w:rPr>
        <w:t>ל</w:t>
      </w:r>
      <w:r w:rsidRPr="00EA5BE4">
        <w:rPr>
          <w:rtl/>
        </w:rPr>
        <w:t xml:space="preserve">מהירות </w:t>
      </w:r>
      <w:r w:rsidR="00DA192A" w:rsidRPr="00EA5BE4">
        <w:rPr>
          <w:position w:val="-24"/>
        </w:rPr>
        <w:object w:dxaOrig="1420" w:dyaOrig="620">
          <v:shape id="_x0000_i1028" type="#_x0000_t75" style="width:70.75pt;height:30.7pt" o:ole="">
            <v:imagedata r:id="rId17" o:title=""/>
          </v:shape>
          <o:OLEObject Type="Embed" ProgID="Equation.3" ShapeID="_x0000_i1028" DrawAspect="Content" ObjectID="_1465044328" r:id="rId18"/>
        </w:object>
      </w:r>
      <w:r w:rsidRPr="00EA5BE4">
        <w:rPr>
          <w:rtl/>
        </w:rPr>
        <w:t>.</w:t>
      </w:r>
      <w:r w:rsidR="005C4A3C">
        <w:rPr>
          <w:rFonts w:hint="cs"/>
          <w:rtl/>
        </w:rPr>
        <w:t xml:space="preserve"> שני הגלאים נשארים במקומותיהם.</w:t>
      </w:r>
    </w:p>
    <w:p w:rsidR="00A968BC" w:rsidRPr="00CF71CB" w:rsidRDefault="005C4A3C" w:rsidP="003A2419">
      <w:pPr>
        <w:pStyle w:val="a0"/>
        <w:numPr>
          <w:ilvl w:val="0"/>
          <w:numId w:val="7"/>
        </w:numPr>
      </w:pPr>
      <w:r>
        <w:rPr>
          <w:rFonts w:hint="cs"/>
          <w:rtl/>
        </w:rPr>
        <w:t>מה יתקבל בכל אחד מהגלאים? נמק ופרט חישוביך.</w:t>
      </w:r>
      <w:r w:rsidR="00CF71CB">
        <w:rPr>
          <w:rFonts w:hint="cs"/>
          <w:rtl/>
        </w:rPr>
        <w:tab/>
      </w:r>
      <w:r w:rsidR="00CF71CB" w:rsidRPr="00695996">
        <w:rPr>
          <w:rFonts w:hint="cs"/>
          <w:rtl/>
        </w:rPr>
        <w:t>(</w:t>
      </w:r>
      <w:r w:rsidR="00686595">
        <w:rPr>
          <w:rFonts w:hint="cs"/>
          <w:rtl/>
        </w:rPr>
        <w:t>8</w:t>
      </w:r>
      <w:r w:rsidR="00CF71CB" w:rsidRPr="00695996">
        <w:rPr>
          <w:rFonts w:hint="cs"/>
          <w:rtl/>
        </w:rPr>
        <w:t xml:space="preserve"> נקודות</w:t>
      </w:r>
      <w:r w:rsidR="00CF71CB">
        <w:rPr>
          <w:rFonts w:hint="cs"/>
          <w:rtl/>
        </w:rPr>
        <w:t>)</w:t>
      </w:r>
    </w:p>
    <w:p w:rsidR="00CF71CB" w:rsidRPr="00783080" w:rsidRDefault="00076852" w:rsidP="003A2419">
      <w:pPr>
        <w:pStyle w:val="a0"/>
        <w:numPr>
          <w:ilvl w:val="0"/>
          <w:numId w:val="7"/>
        </w:numPr>
      </w:pPr>
      <w:r>
        <w:rPr>
          <w:rFonts w:hint="cs"/>
          <w:rtl/>
        </w:rPr>
        <w:t>מהן האנרגיות האפשריות של האלקטרונים לאחר צאתם מהשפופרת? פרט.</w:t>
      </w:r>
      <w:r w:rsidR="00AA3F0A">
        <w:rPr>
          <w:rtl/>
        </w:rPr>
        <w:tab/>
      </w:r>
      <w:r w:rsidR="00CF71CB">
        <w:rPr>
          <w:rFonts w:hint="cs"/>
          <w:rtl/>
        </w:rPr>
        <w:t xml:space="preserve"> </w:t>
      </w:r>
      <w:r w:rsidR="00CF71CB" w:rsidRPr="00695996">
        <w:rPr>
          <w:rFonts w:hint="cs"/>
          <w:rtl/>
        </w:rPr>
        <w:t>(</w:t>
      </w:r>
      <m:oMath>
        <m:r>
          <w:rPr>
            <w:rFonts w:ascii="Cambria Math" w:hAnsi="Cambria Math"/>
          </w:rPr>
          <m:t>3</m:t>
        </m:r>
        <m:box>
          <m:boxPr>
            <m:ctrlPr>
              <w:rPr>
                <w:rFonts w:ascii="Cambria Math" w:eastAsia="Times New Roman" w:hAnsi="Cambria Math"/>
                <w:i/>
                <w:noProof/>
                <w:lang w:eastAsia="he-IL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Cambria Math"/>
                    <w:i/>
                    <w:noProof/>
                    <w:lang w:eastAsia="he-IL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box>
      </m:oMath>
      <w:r w:rsidR="00CF71CB" w:rsidRPr="00695996">
        <w:rPr>
          <w:rFonts w:hint="cs"/>
          <w:rtl/>
        </w:rPr>
        <w:t xml:space="preserve"> נקודות</w:t>
      </w:r>
      <w:r w:rsidR="00CF71CB">
        <w:rPr>
          <w:rFonts w:hint="cs"/>
          <w:rtl/>
        </w:rPr>
        <w:t>)</w:t>
      </w:r>
    </w:p>
    <w:p w:rsidR="00076852" w:rsidRPr="00EA5BE4" w:rsidRDefault="00076852" w:rsidP="00CF71CB">
      <w:pPr>
        <w:pStyle w:val="ListParagraph"/>
        <w:spacing w:line="360" w:lineRule="auto"/>
        <w:ind w:left="-58"/>
        <w:contextualSpacing/>
        <w:rPr>
          <w:rFonts w:ascii="Times New Roman" w:hAnsi="Times New Roman" w:cs="Times New Roman"/>
          <w:sz w:val="24"/>
          <w:szCs w:val="24"/>
        </w:rPr>
      </w:pPr>
    </w:p>
    <w:p w:rsidR="00A24DFD" w:rsidRPr="00A968BC" w:rsidRDefault="00A24DFD" w:rsidP="00A24DFD">
      <w:pPr>
        <w:spacing w:line="360" w:lineRule="auto"/>
        <w:rPr>
          <w:rFonts w:cs="Times New Roman"/>
          <w:b/>
          <w:bCs/>
          <w:szCs w:val="24"/>
          <w:rtl/>
        </w:rPr>
      </w:pPr>
    </w:p>
    <w:p w:rsidR="005C4A3C" w:rsidRDefault="005C4A3C" w:rsidP="00584353">
      <w:pPr>
        <w:spacing w:line="360" w:lineRule="auto"/>
        <w:rPr>
          <w:rFonts w:cs="Times New Roman"/>
          <w:b/>
          <w:bCs/>
          <w:szCs w:val="24"/>
          <w:rtl/>
        </w:rPr>
      </w:pPr>
    </w:p>
    <w:p w:rsidR="005C4A3C" w:rsidRDefault="005C4A3C" w:rsidP="00584353">
      <w:pPr>
        <w:spacing w:line="360" w:lineRule="auto"/>
        <w:rPr>
          <w:rFonts w:cs="Times New Roman"/>
          <w:b/>
          <w:bCs/>
          <w:szCs w:val="24"/>
          <w:rtl/>
        </w:rPr>
      </w:pPr>
    </w:p>
    <w:p w:rsidR="00584353" w:rsidRDefault="00584353" w:rsidP="008F60B4">
      <w:pPr>
        <w:pStyle w:val="a1"/>
        <w:rPr>
          <w:rtl/>
        </w:rPr>
      </w:pPr>
      <w:r>
        <w:rPr>
          <w:rFonts w:hint="cs"/>
          <w:rtl/>
        </w:rPr>
        <w:lastRenderedPageBreak/>
        <w:t>שאלה 4</w:t>
      </w:r>
    </w:p>
    <w:p w:rsidR="00584353" w:rsidRDefault="00584353" w:rsidP="00C72D16">
      <w:pPr>
        <w:pStyle w:val="a2"/>
        <w:rPr>
          <w:rtl/>
        </w:rPr>
      </w:pPr>
      <w:r w:rsidRPr="00584353">
        <w:rPr>
          <w:rtl/>
        </w:rPr>
        <w:t xml:space="preserve">גרעין מוליבדן </w: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Mo</m:t>
            </m:r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end"/>
      </w:r>
      <w:r w:rsidRPr="00584353">
        <w:rPr>
          <w:rtl/>
        </w:rPr>
        <w:t xml:space="preserve"> </w:t>
      </w:r>
      <w:r w:rsidRPr="00584353">
        <w:t>(molybdene)</w:t>
      </w:r>
      <w:r w:rsidR="000D4E0D" w:rsidRPr="000D4E0D">
        <w:rPr>
          <w:position w:val="-12"/>
        </w:rPr>
        <w:object w:dxaOrig="580" w:dyaOrig="380">
          <v:shape id="_x0000_i1029" type="#_x0000_t75" style="width:28.8pt;height:18.8pt" o:ole="">
            <v:imagedata r:id="rId19" o:title=""/>
          </v:shape>
          <o:OLEObject Type="Embed" ProgID="Equation.DSMT4" ShapeID="_x0000_i1029" DrawAspect="Content" ObjectID="_1465044329" r:id="rId20"/>
        </w:object>
      </w:r>
      <w:r w:rsidRPr="00584353">
        <w:rPr>
          <w:rtl/>
        </w:rPr>
        <w:t xml:space="preserve"> מתפרק רדיואקטיבית ויוצר טכנ</w:t>
      </w:r>
      <w:r w:rsidRPr="00584353">
        <w:rPr>
          <w:rFonts w:hint="cs"/>
          <w:rtl/>
        </w:rPr>
        <w:t>צ</w:t>
      </w:r>
      <w:r w:rsidRPr="00584353">
        <w:rPr>
          <w:rtl/>
        </w:rPr>
        <w:t xml:space="preserve">יום במצב </w:t>
      </w:r>
      <w:r w:rsidRPr="007742F9">
        <w:rPr>
          <w:u w:val="single"/>
          <w:rtl/>
        </w:rPr>
        <w:t>מעורר</w:t>
      </w:r>
      <w:r w:rsidRPr="00584353">
        <w:rPr>
          <w:rtl/>
        </w:rPr>
        <w:t xml:space="preserve"> </w:t>
      </w:r>
      <w:r w:rsidRPr="00584353">
        <w:t>(technetium)</w:t>
      </w:r>
      <w:r w:rsidRPr="00584353">
        <w:rPr>
          <w:rtl/>
        </w:rPr>
        <w:t xml:space="preserve"> </w: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end"/>
      </w:r>
      <w:r w:rsidRPr="00584353">
        <w:rPr>
          <w:rFonts w:hint="cs"/>
          <w:rtl/>
        </w:rPr>
        <w:t xml:space="preserve"> </w:t>
      </w:r>
      <w:r w:rsidR="009C67E1" w:rsidRPr="000D4E0D">
        <w:rPr>
          <w:position w:val="-12"/>
        </w:rPr>
        <w:object w:dxaOrig="560" w:dyaOrig="380">
          <v:shape id="_x0000_i1030" type="#_x0000_t75" style="width:28.15pt;height:18.8pt" o:ole="">
            <v:imagedata r:id="rId21" o:title=""/>
          </v:shape>
          <o:OLEObject Type="Embed" ProgID="Equation.DSMT4" ShapeID="_x0000_i1030" DrawAspect="Content" ObjectID="_1465044330" r:id="rId22"/>
        </w:object>
      </w:r>
      <w:r w:rsidR="009C67E1">
        <w:rPr>
          <w:rFonts w:hint="cs"/>
          <w:rtl/>
        </w:rPr>
        <w:t>.</w:t>
      </w:r>
    </w:p>
    <w:p w:rsidR="008020B5" w:rsidRDefault="00616832" w:rsidP="003A2419">
      <w:pPr>
        <w:pStyle w:val="a0"/>
        <w:numPr>
          <w:ilvl w:val="0"/>
          <w:numId w:val="8"/>
        </w:numPr>
        <w:tabs>
          <w:tab w:val="left" w:pos="1076"/>
        </w:tabs>
      </w:pPr>
      <w:r>
        <w:rPr>
          <w:rFonts w:hint="cs"/>
          <w:rtl/>
        </w:rPr>
        <w:t>(1)</w:t>
      </w:r>
      <w:r w:rsidR="00C72D16">
        <w:rPr>
          <w:rtl/>
        </w:rPr>
        <w:tab/>
      </w:r>
      <w:r>
        <w:rPr>
          <w:rFonts w:hint="cs"/>
          <w:rtl/>
        </w:rPr>
        <w:t>מהם חוקי השימור המאפשרים כתיבת משוו</w:t>
      </w:r>
      <w:r w:rsidR="009B53DB">
        <w:rPr>
          <w:rFonts w:hint="cs"/>
          <w:rtl/>
        </w:rPr>
        <w:t>א</w:t>
      </w:r>
      <w:r>
        <w:rPr>
          <w:rFonts w:hint="cs"/>
          <w:rtl/>
        </w:rPr>
        <w:t xml:space="preserve">ת התגובה? </w:t>
      </w:r>
      <w:r w:rsidR="00C72D16">
        <w:rPr>
          <w:rtl/>
        </w:rPr>
        <w:br/>
      </w:r>
      <w:r w:rsidR="00C72D16">
        <w:rPr>
          <w:rFonts w:hint="cs"/>
          <w:rtl/>
        </w:rPr>
        <w:t>(2)</w:t>
      </w:r>
      <w:r w:rsidR="00C72D16">
        <w:rPr>
          <w:rtl/>
        </w:rPr>
        <w:tab/>
      </w:r>
      <w:r w:rsidR="00584353" w:rsidRPr="00584353">
        <w:rPr>
          <w:rtl/>
        </w:rPr>
        <w:t xml:space="preserve">כתוב את </w:t>
      </w:r>
      <w:r w:rsidR="008065FC">
        <w:rPr>
          <w:rFonts w:hint="cs"/>
          <w:rtl/>
        </w:rPr>
        <w:t xml:space="preserve"> ה</w:t>
      </w:r>
      <w:r w:rsidR="00584353" w:rsidRPr="00584353">
        <w:rPr>
          <w:rtl/>
        </w:rPr>
        <w:t>משוואה</w:t>
      </w:r>
      <w:r w:rsidR="008065FC">
        <w:rPr>
          <w:rFonts w:hint="cs"/>
          <w:rtl/>
        </w:rPr>
        <w:t xml:space="preserve"> של תהליך ההתפרקות</w:t>
      </w:r>
      <w:r w:rsidR="00D42537">
        <w:rPr>
          <w:rFonts w:hint="cs"/>
          <w:rtl/>
        </w:rPr>
        <w:t xml:space="preserve"> </w:t>
      </w:r>
    </w:p>
    <w:p w:rsidR="00584353" w:rsidRPr="00584353" w:rsidRDefault="008020B5" w:rsidP="008020B5">
      <w:pPr>
        <w:pStyle w:val="a3"/>
        <w:spacing w:after="120"/>
      </w:pPr>
      <w:r>
        <w:rPr>
          <w:rtl/>
        </w:rPr>
        <w:tab/>
      </w:r>
      <w:r w:rsidR="00D42537" w:rsidRPr="00D42537">
        <w:rPr>
          <w:rFonts w:hint="cs"/>
          <w:rtl/>
        </w:rPr>
        <w:t>(</w:t>
      </w:r>
      <w:r w:rsidR="000F5AE8">
        <w:rPr>
          <w:rFonts w:hint="cs"/>
          <w:rtl/>
        </w:rPr>
        <w:t>7</w:t>
      </w:r>
      <w:r w:rsidR="00D42537" w:rsidRPr="00D42537">
        <w:rPr>
          <w:rFonts w:hint="cs"/>
          <w:rtl/>
        </w:rPr>
        <w:t xml:space="preserve"> נקודות)</w:t>
      </w:r>
    </w:p>
    <w:p w:rsidR="00584353" w:rsidRDefault="00584353" w:rsidP="00C72D16">
      <w:pPr>
        <w:pStyle w:val="a0"/>
      </w:pPr>
      <w:r w:rsidRPr="00584353">
        <w:rPr>
          <w:rFonts w:hint="cs"/>
          <w:rtl/>
        </w:rPr>
        <w:t>המסה האטומית של</w:t>
      </w:r>
      <w:r w:rsidR="009C67E1">
        <w:rPr>
          <w:rFonts w:hint="cs"/>
          <w:rtl/>
        </w:rPr>
        <w:t xml:space="preserve"> </w:t>
      </w:r>
      <w:r w:rsidR="009C67E1" w:rsidRPr="000D4E0D">
        <w:rPr>
          <w:position w:val="-12"/>
        </w:rPr>
        <w:object w:dxaOrig="580" w:dyaOrig="380">
          <v:shape id="_x0000_i1031" type="#_x0000_t75" style="width:28.8pt;height:18.8pt" o:ole="">
            <v:imagedata r:id="rId19" o:title=""/>
          </v:shape>
          <o:OLEObject Type="Embed" ProgID="Equation.DSMT4" ShapeID="_x0000_i1031" DrawAspect="Content" ObjectID="_1465044331" r:id="rId23"/>
        </w:object>
      </w:r>
      <w:r w:rsidRPr="00584353">
        <w:rPr>
          <w:rFonts w:hint="cs"/>
          <w:rtl/>
        </w:rPr>
        <w:t xml:space="preserve"> </w: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2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r>
              <m:rPr>
                <m:sty m:val="p"/>
              </m:rPr>
              <w:rPr>
                <w:rFonts w:ascii="Cambria Math" w:hAnsi="Cambria Math"/>
              </w:rPr>
              <m:t>Mo</m:t>
            </m:r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end"/>
      </w:r>
      <w:r w:rsidRPr="00584353">
        <w:rPr>
          <w:rtl/>
        </w:rPr>
        <w:t xml:space="preserve">: </w:t>
      </w:r>
      <w:r w:rsidRPr="00584353">
        <w:rPr>
          <w:color w:val="000000"/>
          <w:shd w:val="clear" w:color="auto" w:fill="F9F9F9"/>
        </w:rPr>
        <w:t>98.9077119 u</w:t>
      </w:r>
      <w:r w:rsidRPr="00584353">
        <w:rPr>
          <w:color w:val="000000"/>
          <w:shd w:val="clear" w:color="auto" w:fill="F9F9F9"/>
          <w:rtl/>
        </w:rPr>
        <w:t xml:space="preserve">. </w:t>
      </w:r>
      <w:r w:rsidRPr="00584353">
        <w:rPr>
          <w:rFonts w:hint="cs"/>
          <w:rtl/>
        </w:rPr>
        <w:t>המסה האטומית של</w:t>
      </w:r>
      <w:r w:rsidR="009C67E1">
        <w:rPr>
          <w:rFonts w:hint="cs"/>
          <w:rtl/>
        </w:rPr>
        <w:t xml:space="preserve"> </w:t>
      </w:r>
      <w:r w:rsidR="009C67E1" w:rsidRPr="000D4E0D">
        <w:rPr>
          <w:position w:val="-12"/>
        </w:rPr>
        <w:object w:dxaOrig="560" w:dyaOrig="380">
          <v:shape id="_x0000_i1032" type="#_x0000_t75" style="width:28.15pt;height:18.8pt" o:ole="">
            <v:imagedata r:id="rId21" o:title=""/>
          </v:shape>
          <o:OLEObject Type="Embed" ProgID="Equation.DSMT4" ShapeID="_x0000_i1032" DrawAspect="Content" ObjectID="_1465044332" r:id="rId24"/>
        </w:object>
      </w:r>
      <w:r w:rsidRPr="00584353">
        <w:rPr>
          <w:rFonts w:hint="cs"/>
          <w:rtl/>
        </w:rPr>
        <w:t xml:space="preserve"> </w: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end"/>
      </w:r>
      <w:r w:rsidRPr="00584353">
        <w:rPr>
          <w:rtl/>
        </w:rPr>
        <w:t>:</w:t>
      </w:r>
      <w:r w:rsidRPr="00584353">
        <w:rPr>
          <w:color w:val="000000"/>
          <w:shd w:val="clear" w:color="auto" w:fill="F9F9F9"/>
          <w:rtl/>
        </w:rPr>
        <w:t xml:space="preserve"> </w:t>
      </w:r>
      <w:r w:rsidRPr="00584353">
        <w:rPr>
          <w:color w:val="000000"/>
          <w:shd w:val="clear" w:color="auto" w:fill="FFFFFF"/>
        </w:rPr>
        <w:t>98.9064082 u</w:t>
      </w:r>
      <w:r w:rsidRPr="00584353">
        <w:rPr>
          <w:rtl/>
        </w:rPr>
        <w:t xml:space="preserve">. חשב את האנרגיה המשתחררת </w:t>
      </w:r>
      <w:r w:rsidR="00616832">
        <w:rPr>
          <w:rFonts w:hint="cs"/>
          <w:rtl/>
        </w:rPr>
        <w:t>בהתפרקות גרעין אחד של מוליבדן.</w:t>
      </w:r>
      <w:r w:rsidR="00616832">
        <w:rPr>
          <w:rtl/>
        </w:rPr>
        <w:tab/>
      </w:r>
      <w:r w:rsidR="00616832" w:rsidRPr="00616832">
        <w:rPr>
          <w:rFonts w:hint="cs"/>
          <w:rtl/>
        </w:rPr>
        <w:t>(5 נקודות)</w:t>
      </w:r>
    </w:p>
    <w:p w:rsidR="00584353" w:rsidRPr="00584353" w:rsidRDefault="00584353" w:rsidP="008020B5">
      <w:pPr>
        <w:pStyle w:val="a2"/>
        <w:spacing w:before="120" w:line="276" w:lineRule="auto"/>
      </w:pPr>
      <w:r w:rsidRPr="00584353">
        <w:rPr>
          <w:rtl/>
        </w:rPr>
        <w:t xml:space="preserve">גרעין </w:t>
      </w:r>
      <w:r w:rsidR="009C67E1" w:rsidRPr="000D4E0D">
        <w:rPr>
          <w:position w:val="-12"/>
        </w:rPr>
        <w:object w:dxaOrig="560" w:dyaOrig="380">
          <v:shape id="_x0000_i1033" type="#_x0000_t75" style="width:28.15pt;height:18.8pt" o:ole="">
            <v:imagedata r:id="rId21" o:title=""/>
          </v:shape>
          <o:OLEObject Type="Embed" ProgID="Equation.DSMT4" ShapeID="_x0000_i1033" DrawAspect="Content" ObjectID="_1465044333" r:id="rId25"/>
        </w:objec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end"/>
      </w:r>
      <w:r w:rsidRPr="00584353">
        <w:rPr>
          <w:rtl/>
        </w:rPr>
        <w:t xml:space="preserve"> משמש סמן </w:t>
      </w:r>
      <w:r w:rsidRPr="00584353">
        <w:rPr>
          <w:rFonts w:hint="cs"/>
          <w:rtl/>
        </w:rPr>
        <w:t xml:space="preserve">חשוב </w:t>
      </w:r>
      <w:r w:rsidRPr="00584353">
        <w:rPr>
          <w:rtl/>
        </w:rPr>
        <w:t>בבדיקות רפואיות</w:t>
      </w:r>
      <w:r w:rsidRPr="00584353">
        <w:rPr>
          <w:rFonts w:hint="cs"/>
          <w:rtl/>
        </w:rPr>
        <w:t>. הוא</w:t>
      </w:r>
      <w:r w:rsidRPr="00584353">
        <w:rPr>
          <w:rtl/>
        </w:rPr>
        <w:t xml:space="preserve"> מתפרק התפרקות </w:t>
      </w:r>
      <w:r w:rsidRPr="00584353">
        <w:sym w:font="Symbol" w:char="F067"/>
      </w:r>
      <w:r w:rsidRPr="00584353">
        <w:rPr>
          <w:rtl/>
        </w:rPr>
        <w:t xml:space="preserve"> עם זמן מחצית חיים של </w:t>
      </w:r>
      <w:r w:rsidRPr="00584353">
        <w:rPr>
          <w:rFonts w:hint="cs"/>
          <w:rtl/>
        </w:rPr>
        <w:t>מספר שעות</w:t>
      </w:r>
      <w:r w:rsidRPr="00584353">
        <w:t>.</w:t>
      </w:r>
      <w:r w:rsidRPr="00584353">
        <w:rPr>
          <w:rFonts w:hint="cs"/>
          <w:rtl/>
        </w:rPr>
        <w:t xml:space="preserve"> זמן זה ארוך מספיק כדי לאפשר את הבדיקה, אך קצר מספיק כדי שתוך יממה </w:t>
      </w:r>
      <w:r w:rsidR="00D42537">
        <w:rPr>
          <w:rFonts w:hint="cs"/>
          <w:rtl/>
        </w:rPr>
        <w:t xml:space="preserve">רק </w:t>
      </w:r>
      <w:r w:rsidRPr="00584353">
        <w:rPr>
          <w:rFonts w:hint="cs"/>
          <w:rtl/>
        </w:rPr>
        <w:t>מעט חומר רדיואקטיבי יישאר בדמו של המטופל.</w:t>
      </w:r>
    </w:p>
    <w:p w:rsidR="00AA13DF" w:rsidRDefault="00584353" w:rsidP="00C72D16">
      <w:pPr>
        <w:pStyle w:val="a0"/>
      </w:pPr>
      <w:r w:rsidRPr="00AA13DF">
        <w:rPr>
          <w:rFonts w:hint="cs"/>
          <w:rtl/>
        </w:rPr>
        <w:t xml:space="preserve">תוך 24 שעות 6.25% אחוז בלבד מהטכנציום הרדיואקטיבי </w:t>
      </w:r>
      <w:r w:rsidRPr="00AA13DF">
        <w:rPr>
          <w:rtl/>
        </w:rPr>
        <w:fldChar w:fldCharType="begin"/>
      </w:r>
      <w:r w:rsidRPr="00AA13DF">
        <w:rPr>
          <w:rtl/>
        </w:rPr>
        <w:instrText xml:space="preserve"> </w:instrText>
      </w:r>
      <w:r w:rsidRPr="00AA13DF">
        <w:instrText>QUOTE</w:instrText>
      </w:r>
      <w:r w:rsidRPr="00AA13DF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AA13DF">
        <w:rPr>
          <w:rtl/>
        </w:rPr>
        <w:instrText xml:space="preserve"> </w:instrText>
      </w:r>
      <w:r w:rsidRPr="00AA13DF">
        <w:rPr>
          <w:rtl/>
        </w:rPr>
        <w:fldChar w:fldCharType="separate"/>
      </w:r>
      <w:r w:rsidR="009C67E1" w:rsidRPr="000D4E0D">
        <w:rPr>
          <w:position w:val="-12"/>
        </w:rPr>
        <w:object w:dxaOrig="560" w:dyaOrig="380">
          <v:shape id="_x0000_i1034" type="#_x0000_t75" style="width:28.15pt;height:18.8pt" o:ole="">
            <v:imagedata r:id="rId21" o:title=""/>
          </v:shape>
          <o:OLEObject Type="Embed" ProgID="Equation.DSMT4" ShapeID="_x0000_i1034" DrawAspect="Content" ObjectID="_1465044334" r:id="rId26"/>
        </w:object>
      </w:r>
      <w:r w:rsidRPr="00AA13DF">
        <w:rPr>
          <w:rtl/>
        </w:rPr>
        <w:fldChar w:fldCharType="end"/>
      </w:r>
      <w:r w:rsidRPr="00AA13DF">
        <w:rPr>
          <w:rFonts w:hint="cs"/>
          <w:rtl/>
        </w:rPr>
        <w:t xml:space="preserve"> שהוזרק למטופל נשאר בדמו. הוכח שזמן מחצית החיים של </w:t>
      </w:r>
      <w:r w:rsidRPr="00AA13DF">
        <w:rPr>
          <w:rtl/>
        </w:rPr>
        <w:fldChar w:fldCharType="begin"/>
      </w:r>
      <w:r w:rsidRPr="00AA13DF">
        <w:rPr>
          <w:rtl/>
        </w:rPr>
        <w:instrText xml:space="preserve"> </w:instrText>
      </w:r>
      <w:r w:rsidRPr="00AA13DF">
        <w:instrText>QUOTE</w:instrText>
      </w:r>
      <w:r w:rsidRPr="00AA13DF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AA13DF">
        <w:rPr>
          <w:rtl/>
        </w:rPr>
        <w:instrText xml:space="preserve"> </w:instrText>
      </w:r>
      <w:r w:rsidRPr="00AA13DF">
        <w:rPr>
          <w:rtl/>
        </w:rPr>
        <w:fldChar w:fldCharType="separate"/>
      </w:r>
      <w:r w:rsidR="009C67E1" w:rsidRPr="000D4E0D">
        <w:rPr>
          <w:position w:val="-12"/>
        </w:rPr>
        <w:object w:dxaOrig="560" w:dyaOrig="380">
          <v:shape id="_x0000_i1035" type="#_x0000_t75" style="width:28.15pt;height:18.8pt" o:ole="">
            <v:imagedata r:id="rId21" o:title=""/>
          </v:shape>
          <o:OLEObject Type="Embed" ProgID="Equation.DSMT4" ShapeID="_x0000_i1035" DrawAspect="Content" ObjectID="_1465044335" r:id="rId27"/>
        </w:object>
      </w:r>
      <w:r w:rsidRPr="00AA13DF">
        <w:rPr>
          <w:rtl/>
        </w:rPr>
        <w:fldChar w:fldCharType="end"/>
      </w:r>
      <w:r w:rsidRPr="00AA13DF">
        <w:rPr>
          <w:rFonts w:hint="cs"/>
          <w:rtl/>
        </w:rPr>
        <w:t xml:space="preserve"> הוא 6 שעות.</w:t>
      </w:r>
      <w:r w:rsidR="00C72D16">
        <w:rPr>
          <w:rtl/>
        </w:rPr>
        <w:tab/>
      </w:r>
      <w:r w:rsidR="00557A8A" w:rsidRPr="00616832">
        <w:rPr>
          <w:rFonts w:hint="cs"/>
          <w:rtl/>
        </w:rPr>
        <w:t>(</w:t>
      </w:r>
      <w:r w:rsidR="00A70381">
        <w:rPr>
          <w:rFonts w:hint="cs"/>
          <w:rtl/>
        </w:rPr>
        <w:t>6</w:t>
      </w:r>
      <w:r w:rsidR="00557A8A" w:rsidRPr="00616832">
        <w:rPr>
          <w:rFonts w:hint="cs"/>
          <w:rtl/>
        </w:rPr>
        <w:t xml:space="preserve"> נקודות)</w:t>
      </w:r>
    </w:p>
    <w:p w:rsidR="00584353" w:rsidRDefault="00584353" w:rsidP="00C72D16">
      <w:pPr>
        <w:pStyle w:val="a0"/>
      </w:pPr>
      <w:r w:rsidRPr="00AA13DF">
        <w:rPr>
          <w:rtl/>
        </w:rPr>
        <w:t xml:space="preserve">בזמן </w:t>
      </w:r>
      <w:r w:rsidRPr="00AA13DF">
        <w:t>t=0</w:t>
      </w:r>
      <w:r w:rsidRPr="00AA13DF">
        <w:rPr>
          <w:rtl/>
        </w:rPr>
        <w:t xml:space="preserve"> יש בדגם </w:t>
      </w:r>
      <w:r w:rsidRPr="00AA13DF">
        <w:t>1.87 10</w:t>
      </w:r>
      <w:r w:rsidRPr="00AA13DF">
        <w:rPr>
          <w:vertAlign w:val="superscript"/>
        </w:rPr>
        <w:t>12</w:t>
      </w:r>
      <w:r w:rsidRPr="00AA13DF">
        <w:t xml:space="preserve"> </w:t>
      </w:r>
      <w:r w:rsidRPr="00AA13DF">
        <w:rPr>
          <w:vertAlign w:val="superscript"/>
          <w:rtl/>
        </w:rPr>
        <w:t xml:space="preserve"> </w:t>
      </w:r>
      <w:r w:rsidRPr="00AA13DF">
        <w:rPr>
          <w:rtl/>
        </w:rPr>
        <w:t>גרעיני טכנ</w:t>
      </w:r>
      <w:r w:rsidRPr="00AA13DF">
        <w:rPr>
          <w:rFonts w:hint="cs"/>
          <w:rtl/>
        </w:rPr>
        <w:t>צ</w:t>
      </w:r>
      <w:r w:rsidRPr="00AA13DF">
        <w:rPr>
          <w:rtl/>
        </w:rPr>
        <w:t>יום</w:t>
      </w:r>
      <w:r w:rsidRPr="00AA13DF">
        <w:rPr>
          <w:rFonts w:hint="cs"/>
          <w:rtl/>
        </w:rPr>
        <w:t xml:space="preserve"> </w:t>
      </w:r>
      <w:r w:rsidRPr="00EA5BE4">
        <w:rPr>
          <w:rtl/>
        </w:rPr>
        <w:fldChar w:fldCharType="begin"/>
      </w:r>
      <w:r w:rsidRPr="00EA5BE4">
        <w:rPr>
          <w:rtl/>
        </w:rPr>
        <w:instrText xml:space="preserve"> </w:instrText>
      </w:r>
      <w:r w:rsidRPr="00EA5BE4">
        <w:instrText>QUOTE</w:instrText>
      </w:r>
      <w:r w:rsidRPr="00EA5BE4">
        <w:rPr>
          <w:rtl/>
        </w:rPr>
        <w:instrText xml:space="preserve"> </w:instrTex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m:rPr>
                <m:sty m:val="p"/>
              </m:rPr>
              <w:rPr>
                <w:rFonts w:ascii="Cambria Math" w:hAnsi="Cambria Math"/>
              </w:rPr>
              <m:t>43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T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*</m:t>
                </m:r>
              </m:sup>
            </m:sSup>
          </m:e>
        </m:sPre>
      </m:oMath>
      <w:r w:rsidRPr="00EA5BE4">
        <w:rPr>
          <w:rtl/>
        </w:rPr>
        <w:instrText xml:space="preserve"> </w:instrText>
      </w:r>
      <w:r w:rsidRPr="00EA5BE4">
        <w:rPr>
          <w:rtl/>
        </w:rPr>
        <w:fldChar w:fldCharType="separate"/>
      </w:r>
      <w:r w:rsidR="009C67E1" w:rsidRPr="000D4E0D">
        <w:rPr>
          <w:position w:val="-12"/>
        </w:rPr>
        <w:object w:dxaOrig="560" w:dyaOrig="380">
          <v:shape id="_x0000_i1036" type="#_x0000_t75" style="width:28.15pt;height:18.8pt" o:ole="">
            <v:imagedata r:id="rId21" o:title=""/>
          </v:shape>
          <o:OLEObject Type="Embed" ProgID="Equation.DSMT4" ShapeID="_x0000_i1036" DrawAspect="Content" ObjectID="_1465044336" r:id="rId28"/>
        </w:object>
      </w:r>
      <w:r w:rsidRPr="00EA5BE4">
        <w:rPr>
          <w:rtl/>
        </w:rPr>
        <w:fldChar w:fldCharType="end"/>
      </w:r>
      <w:r w:rsidRPr="00AA13DF">
        <w:rPr>
          <w:rtl/>
        </w:rPr>
        <w:t xml:space="preserve">. בטא את </w:t>
      </w:r>
      <w:r w:rsidRPr="00AA13DF">
        <w:t>N(t)</w:t>
      </w:r>
      <w:r w:rsidRPr="00AA13DF">
        <w:rPr>
          <w:rtl/>
        </w:rPr>
        <w:t xml:space="preserve"> – מספר גרעיני</w:t>
      </w:r>
      <w:r w:rsidR="00AA13DF">
        <w:rPr>
          <w:rFonts w:hint="cs"/>
          <w:rtl/>
        </w:rPr>
        <w:t xml:space="preserve"> טכנציום </w:t>
      </w:r>
      <w:r w:rsidR="00C55C1A">
        <w:rPr>
          <w:rtl/>
        </w:rPr>
        <w:br/>
      </w:r>
      <w:r w:rsidR="00C55C1A">
        <w:rPr>
          <w:rFonts w:hint="cs"/>
          <w:rtl/>
        </w:rPr>
        <w:t xml:space="preserve">        </w:t>
      </w:r>
      <w:r w:rsidR="00AA13DF">
        <w:rPr>
          <w:rFonts w:hint="cs"/>
          <w:rtl/>
        </w:rPr>
        <w:t xml:space="preserve">מעורר - </w:t>
      </w:r>
      <w:r w:rsidRPr="00AA13DF">
        <w:rPr>
          <w:rtl/>
        </w:rPr>
        <w:t xml:space="preserve"> בדגם </w:t>
      </w:r>
      <w:r w:rsidR="00BC2247">
        <w:rPr>
          <w:rFonts w:hint="cs"/>
          <w:rtl/>
        </w:rPr>
        <w:t xml:space="preserve">זה </w:t>
      </w:r>
      <w:r w:rsidRPr="00AA13DF">
        <w:rPr>
          <w:rtl/>
        </w:rPr>
        <w:t xml:space="preserve">כפונקציה של הזמן </w:t>
      </w:r>
      <w:r w:rsidRPr="00AA13DF">
        <w:t>t</w:t>
      </w:r>
      <w:r w:rsidRPr="00AA13DF">
        <w:rPr>
          <w:rtl/>
        </w:rPr>
        <w:t xml:space="preserve"> (</w:t>
      </w:r>
      <w:r w:rsidRPr="00AA13DF">
        <w:t>t</w:t>
      </w:r>
      <w:r w:rsidRPr="00AA13DF">
        <w:rPr>
          <w:rtl/>
        </w:rPr>
        <w:t xml:space="preserve"> </w:t>
      </w:r>
      <w:r w:rsidRPr="00AA13DF">
        <w:rPr>
          <w:b/>
          <w:bCs/>
          <w:rtl/>
        </w:rPr>
        <w:t>בשעות</w:t>
      </w:r>
      <w:r w:rsidRPr="00AA13DF">
        <w:rPr>
          <w:rtl/>
        </w:rPr>
        <w:t>).</w:t>
      </w:r>
      <w:r w:rsidR="00C72D16">
        <w:rPr>
          <w:rFonts w:hint="cs"/>
          <w:rtl/>
        </w:rPr>
        <w:tab/>
      </w:r>
      <w:r w:rsidR="00557A8A" w:rsidRPr="00616832">
        <w:rPr>
          <w:rFonts w:hint="cs"/>
          <w:rtl/>
        </w:rPr>
        <w:t>(</w:t>
      </w:r>
      <m:oMath>
        <m:r>
          <w:rPr>
            <w:rFonts w:ascii="Cambria Math" w:hAnsi="Cambria Math"/>
          </w:rPr>
          <m:t>3</m:t>
        </m:r>
        <m:box>
          <m:boxPr>
            <m:ctrlPr>
              <w:rPr>
                <w:rFonts w:ascii="Cambria Math" w:eastAsia="Times New Roman" w:hAnsi="Cambria Math"/>
                <w:i/>
                <w:noProof/>
                <w:lang w:eastAsia="he-IL"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eastAsia="Times New Roman" w:hAnsi="Cambria Math"/>
                    <w:i/>
                    <w:noProof/>
                    <w:lang w:eastAsia="he-IL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box>
      </m:oMath>
      <w:r w:rsidR="00C72D16">
        <w:rPr>
          <w:rFonts w:hint="cs"/>
          <w:rtl/>
        </w:rPr>
        <w:t xml:space="preserve"> </w:t>
      </w:r>
      <w:r w:rsidR="00557A8A" w:rsidRPr="00616832">
        <w:rPr>
          <w:rFonts w:hint="cs"/>
          <w:rtl/>
        </w:rPr>
        <w:t>נקודות)</w:t>
      </w:r>
    </w:p>
    <w:p w:rsidR="00B4454B" w:rsidRPr="00AA13DF" w:rsidRDefault="00B4454B" w:rsidP="00C72D16">
      <w:pPr>
        <w:pStyle w:val="a0"/>
      </w:pPr>
      <w:r w:rsidRPr="00C55C1A">
        <w:rPr>
          <w:rtl/>
        </w:rPr>
        <w:t xml:space="preserve">להלן גרף המתאר את </w:t>
      </w:r>
      <w:r w:rsidRPr="00C55C1A">
        <w:rPr>
          <w:b/>
          <w:bCs/>
          <w:rtl/>
        </w:rPr>
        <w:t>האקטיביות</w:t>
      </w:r>
      <w:r w:rsidRPr="00C55C1A">
        <w:rPr>
          <w:rtl/>
        </w:rPr>
        <w:t xml:space="preserve"> </w:t>
      </w:r>
      <w:r w:rsidRPr="00C55C1A">
        <w:t>R</w:t>
      </w:r>
      <w:r w:rsidRPr="00C55C1A">
        <w:rPr>
          <w:rFonts w:hint="cs"/>
          <w:rtl/>
        </w:rPr>
        <w:t xml:space="preserve"> </w:t>
      </w:r>
      <w:r w:rsidRPr="00C55C1A">
        <w:rPr>
          <w:rtl/>
        </w:rPr>
        <w:t>של הדגם</w:t>
      </w:r>
      <w:r w:rsidRPr="00C55C1A">
        <w:rPr>
          <w:rFonts w:hint="cs"/>
          <w:rtl/>
        </w:rPr>
        <w:t>,</w:t>
      </w:r>
      <w:r w:rsidRPr="00C55C1A">
        <w:rPr>
          <w:rtl/>
        </w:rPr>
        <w:t xml:space="preserve"> ביחידות</w:t>
      </w:r>
      <w:r w:rsidRPr="00C55C1A">
        <w:rPr>
          <w:u w:val="single"/>
          <w:rtl/>
        </w:rPr>
        <w:t xml:space="preserve"> </w:t>
      </w:r>
      <w:proofErr w:type="spellStart"/>
      <w:r w:rsidRPr="00C55C1A">
        <w:t>Bq</w:t>
      </w:r>
      <w:proofErr w:type="spellEnd"/>
      <w:r w:rsidRPr="00C55C1A">
        <w:rPr>
          <w:rFonts w:hint="cs"/>
          <w:u w:val="single"/>
          <w:rtl/>
        </w:rPr>
        <w:t xml:space="preserve"> </w:t>
      </w:r>
      <w:r w:rsidRPr="00C55C1A">
        <w:rPr>
          <w:rFonts w:hint="cs"/>
          <w:rtl/>
        </w:rPr>
        <w:t xml:space="preserve">(מספר התפרקויות </w:t>
      </w:r>
      <w:r w:rsidRPr="00C55C1A">
        <w:rPr>
          <w:rFonts w:hint="cs"/>
          <w:u w:val="single"/>
          <w:rtl/>
        </w:rPr>
        <w:t>בשנייה</w:t>
      </w:r>
      <w:r w:rsidRPr="00C55C1A">
        <w:rPr>
          <w:rtl/>
        </w:rPr>
        <w:t>)</w:t>
      </w:r>
      <w:r w:rsidRPr="007F5E7D">
        <w:rPr>
          <w:rFonts w:hint="cs"/>
          <w:rtl/>
        </w:rPr>
        <w:t xml:space="preserve"> </w:t>
      </w:r>
      <w:r w:rsidRPr="007F5E7D">
        <w:rPr>
          <w:rtl/>
        </w:rPr>
        <w:t>כפונקציה של הזמן.</w:t>
      </w:r>
    </w:p>
    <w:p w:rsidR="00B4454B" w:rsidRPr="00B4454B" w:rsidRDefault="00B4454B" w:rsidP="003A2419">
      <w:pPr>
        <w:pStyle w:val="ListParagraph"/>
        <w:numPr>
          <w:ilvl w:val="0"/>
          <w:numId w:val="4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B4454B">
        <w:rPr>
          <w:rFonts w:ascii="Times New Roman" w:hAnsi="Times New Roman" w:cs="Times New Roman" w:hint="cs"/>
          <w:sz w:val="24"/>
          <w:szCs w:val="24"/>
          <w:rtl/>
        </w:rPr>
        <w:t xml:space="preserve">מה מציינת נקודה </w:t>
      </w:r>
      <w:r w:rsidRPr="00B4454B">
        <w:rPr>
          <w:rFonts w:ascii="Times New Roman" w:hAnsi="Times New Roman" w:cs="Times New Roman"/>
          <w:sz w:val="24"/>
          <w:szCs w:val="24"/>
        </w:rPr>
        <w:t>A</w:t>
      </w:r>
      <w:r w:rsidRPr="00B4454B">
        <w:rPr>
          <w:rFonts w:ascii="Times New Roman" w:hAnsi="Times New Roman" w:cs="Times New Roman" w:hint="cs"/>
          <w:sz w:val="24"/>
          <w:szCs w:val="24"/>
          <w:rtl/>
        </w:rPr>
        <w:t xml:space="preserve"> המסומנת בגרף ? חשב את שיעוריה.</w:t>
      </w:r>
    </w:p>
    <w:p w:rsidR="00584353" w:rsidRPr="007F5E7D" w:rsidRDefault="00584353" w:rsidP="003A2419">
      <w:pPr>
        <w:pStyle w:val="ListParagraph"/>
        <w:numPr>
          <w:ilvl w:val="0"/>
          <w:numId w:val="4"/>
        </w:numPr>
        <w:contextualSpacing/>
        <w:rPr>
          <w:rFonts w:ascii="Times New Roman" w:hAnsi="Times New Roman" w:cs="Times New Roman"/>
          <w:b/>
          <w:bCs/>
          <w:color w:val="FF0000"/>
          <w:sz w:val="24"/>
          <w:szCs w:val="24"/>
        </w:rPr>
      </w:pPr>
      <w:r w:rsidRPr="007F5E7D">
        <w:rPr>
          <w:rFonts w:ascii="Times New Roman" w:hAnsi="Times New Roman" w:cs="Times New Roman" w:hint="cs"/>
          <w:sz w:val="24"/>
          <w:szCs w:val="24"/>
          <w:rtl/>
        </w:rPr>
        <w:t>מצא את שיעורי הנקוד</w:t>
      </w:r>
      <w:r w:rsidR="00B4454B">
        <w:rPr>
          <w:rFonts w:ascii="Times New Roman" w:hAnsi="Times New Roman" w:cs="Times New Roman" w:hint="cs"/>
          <w:sz w:val="24"/>
          <w:szCs w:val="24"/>
          <w:rtl/>
        </w:rPr>
        <w:t>ה</w:t>
      </w:r>
      <w:r w:rsidRPr="007F5E7D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7F5E7D">
        <w:rPr>
          <w:rFonts w:ascii="Times New Roman" w:hAnsi="Times New Roman" w:cs="Times New Roman"/>
          <w:sz w:val="24"/>
          <w:szCs w:val="24"/>
        </w:rPr>
        <w:t>B</w:t>
      </w:r>
      <w:r w:rsidR="00157965" w:rsidRPr="007F5E7D">
        <w:rPr>
          <w:rFonts w:ascii="Times New Roman" w:hAnsi="Times New Roman" w:cs="Times New Roman"/>
          <w:sz w:val="24"/>
          <w:szCs w:val="24"/>
        </w:rPr>
        <w:t xml:space="preserve"> </w:t>
      </w:r>
      <w:r w:rsidRPr="007F5E7D">
        <w:rPr>
          <w:rFonts w:ascii="Times New Roman" w:hAnsi="Times New Roman" w:cs="Times New Roman"/>
          <w:sz w:val="24"/>
          <w:szCs w:val="24"/>
          <w:rtl/>
        </w:rPr>
        <w:t>.</w:t>
      </w:r>
      <w:r w:rsidR="007F5E7D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="00B4454B">
        <w:rPr>
          <w:rFonts w:ascii="Times New Roman" w:hAnsi="Times New Roman" w:cs="Times New Roman" w:hint="cs"/>
          <w:sz w:val="24"/>
          <w:szCs w:val="24"/>
          <w:rtl/>
        </w:rPr>
        <w:t>הסבר.</w:t>
      </w:r>
      <w:r w:rsidR="00C55C1A">
        <w:rPr>
          <w:rFonts w:ascii="Times New Roman" w:hAnsi="Times New Roman" w:cs="Times New Roman" w:hint="cs"/>
          <w:b/>
          <w:bCs/>
          <w:color w:val="FF0000"/>
          <w:sz w:val="24"/>
          <w:szCs w:val="24"/>
          <w:rtl/>
        </w:rPr>
        <w:t xml:space="preserve"> </w:t>
      </w:r>
    </w:p>
    <w:p w:rsidR="00584353" w:rsidRDefault="008020B5" w:rsidP="008020B5">
      <w:pPr>
        <w:pStyle w:val="a3"/>
        <w:rPr>
          <w:rtl/>
        </w:rPr>
      </w:pPr>
      <w:r>
        <w:rPr>
          <w:rtl/>
        </w:rPr>
        <w:tab/>
      </w:r>
      <w:r w:rsidR="00557A8A" w:rsidRPr="00616832">
        <w:rPr>
          <w:rFonts w:hint="cs"/>
          <w:rtl/>
        </w:rPr>
        <w:t>(</w:t>
      </w:r>
      <w:r w:rsidR="00A70381">
        <w:rPr>
          <w:rFonts w:hint="cs"/>
          <w:rtl/>
        </w:rPr>
        <w:t>12</w:t>
      </w:r>
      <w:r w:rsidR="00557A8A" w:rsidRPr="00616832">
        <w:rPr>
          <w:rFonts w:hint="cs"/>
          <w:rtl/>
        </w:rPr>
        <w:t xml:space="preserve"> נקודות)</w:t>
      </w:r>
    </w:p>
    <w:p w:rsidR="008020B5" w:rsidRDefault="000D5E65" w:rsidP="008020B5">
      <w:pPr>
        <w:pStyle w:val="a4"/>
        <w:rPr>
          <w:rtl/>
        </w:rPr>
      </w:pPr>
      <w:r>
        <w:drawing>
          <wp:inline distT="0" distB="0" distL="0" distR="0" wp14:anchorId="79274917" wp14:editId="732BDFBA">
            <wp:extent cx="5145405" cy="326136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5405" cy="32613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266678" w:rsidRDefault="00266678" w:rsidP="008F60B4">
      <w:pPr>
        <w:pStyle w:val="a1"/>
        <w:rPr>
          <w:rtl/>
        </w:rPr>
      </w:pPr>
      <w:r w:rsidRPr="003030B5">
        <w:rPr>
          <w:rFonts w:hint="cs"/>
          <w:rtl/>
        </w:rPr>
        <w:lastRenderedPageBreak/>
        <w:t xml:space="preserve">שאלה </w:t>
      </w:r>
      <w:r>
        <w:rPr>
          <w:rFonts w:hint="cs"/>
          <w:rtl/>
        </w:rPr>
        <w:t>5</w:t>
      </w:r>
    </w:p>
    <w:p w:rsidR="00F74C4E" w:rsidRPr="00266678" w:rsidRDefault="00F74C4E" w:rsidP="003A2419">
      <w:pPr>
        <w:pStyle w:val="a0"/>
        <w:numPr>
          <w:ilvl w:val="0"/>
          <w:numId w:val="9"/>
        </w:numPr>
      </w:pPr>
      <w:r w:rsidRPr="00266678">
        <w:rPr>
          <w:rtl/>
        </w:rPr>
        <w:t xml:space="preserve">אורניום הוא יסוד מתכתי.  לוח אורניום מוקרן בקרינה אלקטרומגנטית בתחום אורכי הגל </w:t>
      </w:r>
      <w:r w:rsidRPr="00266678">
        <w:t>nm</w:t>
      </w:r>
      <w:r w:rsidRPr="00266678">
        <w:rPr>
          <w:rtl/>
        </w:rPr>
        <w:t>450≥λ</w:t>
      </w:r>
      <w:r w:rsidRPr="00266678">
        <w:t>nm≤</w:t>
      </w:r>
      <w:r w:rsidRPr="00266678">
        <w:rPr>
          <w:rtl/>
        </w:rPr>
        <w:t xml:space="preserve">200 .  אנרגיית הקשר (פונקציית העבודה) של מתכת האורניום היא </w:t>
      </w:r>
      <w:r w:rsidRPr="00266678">
        <w:t>B=3.6eV</w:t>
      </w:r>
      <w:r w:rsidRPr="00266678">
        <w:rPr>
          <w:rtl/>
        </w:rPr>
        <w:t xml:space="preserve"> .</w:t>
      </w:r>
    </w:p>
    <w:p w:rsidR="00F74C4E" w:rsidRPr="00266678" w:rsidRDefault="00880206" w:rsidP="003A2419">
      <w:pPr>
        <w:pStyle w:val="a"/>
        <w:numPr>
          <w:ilvl w:val="0"/>
          <w:numId w:val="10"/>
        </w:numPr>
      </w:pPr>
      <w:r>
        <w:rPr>
          <w:rFonts w:hint="cs"/>
          <w:rtl/>
        </w:rPr>
        <w:t xml:space="preserve">מהו תחום </w:t>
      </w:r>
      <w:r w:rsidRPr="00266678">
        <w:rPr>
          <w:rtl/>
        </w:rPr>
        <w:t xml:space="preserve"> </w:t>
      </w:r>
      <w:r w:rsidR="00F74C4E" w:rsidRPr="00266678">
        <w:rPr>
          <w:rtl/>
        </w:rPr>
        <w:t>אורכי הגל של הקרינה הפוגעת, שעבורם יפלט אלקטרון באמצעות האפקט הפוטואלקטרי?</w:t>
      </w:r>
    </w:p>
    <w:p w:rsidR="00F74C4E" w:rsidRDefault="00F74C4E" w:rsidP="003A2419">
      <w:pPr>
        <w:pStyle w:val="a"/>
        <w:numPr>
          <w:ilvl w:val="0"/>
          <w:numId w:val="10"/>
        </w:numPr>
      </w:pPr>
      <w:r w:rsidRPr="00266678">
        <w:rPr>
          <w:rtl/>
        </w:rPr>
        <w:t>מהי המהירות המקסימלית של הפוטו-אלקטרונים הנפלטים?</w:t>
      </w:r>
    </w:p>
    <w:p w:rsidR="00F74C4E" w:rsidRPr="00266678" w:rsidRDefault="00E03AF1" w:rsidP="00E03AF1">
      <w:pPr>
        <w:pStyle w:val="a3"/>
      </w:pPr>
      <w:r>
        <w:rPr>
          <w:rtl/>
        </w:rPr>
        <w:tab/>
      </w:r>
      <w:r w:rsidR="00F74C4E">
        <w:rPr>
          <w:rFonts w:hint="cs"/>
          <w:rtl/>
        </w:rPr>
        <w:t>(</w:t>
      </w:r>
      <w:r w:rsidR="0055499F">
        <w:rPr>
          <w:rFonts w:hint="cs"/>
          <w:rtl/>
        </w:rPr>
        <w:t>9</w:t>
      </w:r>
      <w:r w:rsidR="00F74C4E">
        <w:rPr>
          <w:rFonts w:hint="cs"/>
          <w:rtl/>
        </w:rPr>
        <w:t xml:space="preserve"> נקודות)</w:t>
      </w:r>
    </w:p>
    <w:p w:rsidR="00F74C4E" w:rsidRPr="00266678" w:rsidRDefault="00F74C4E" w:rsidP="003A2419">
      <w:pPr>
        <w:pStyle w:val="a0"/>
        <w:numPr>
          <w:ilvl w:val="0"/>
          <w:numId w:val="9"/>
        </w:numPr>
      </w:pPr>
      <w:r w:rsidRPr="00266678">
        <w:rPr>
          <w:rtl/>
        </w:rPr>
        <w:t>אורניום (</w:t>
      </w:r>
      <w:r w:rsidRPr="00266678">
        <w:rPr>
          <w:vertAlign w:val="subscript"/>
        </w:rPr>
        <w:t>92</w:t>
      </w:r>
      <w:r w:rsidRPr="00266678">
        <w:t>U</w:t>
      </w:r>
      <w:r w:rsidRPr="00266678">
        <w:rPr>
          <w:rtl/>
        </w:rPr>
        <w:t>) הוא יסוד רדיואקטיבי.  לאיזוטופ הנפוץ, אורניום-238, זמן מחצית חיים של 4.5 מיליארד</w:t>
      </w:r>
      <w:r>
        <w:rPr>
          <w:rFonts w:hint="cs"/>
          <w:rtl/>
        </w:rPr>
        <w:t xml:space="preserve"> </w:t>
      </w:r>
      <w:r w:rsidRPr="005A41D6">
        <w:rPr>
          <w:b/>
          <w:bCs/>
        </w:rPr>
        <w:t>(10</w:t>
      </w:r>
      <w:r w:rsidRPr="005A41D6">
        <w:rPr>
          <w:b/>
          <w:bCs/>
          <w:vertAlign w:val="superscript"/>
        </w:rPr>
        <w:t>9</w:t>
      </w:r>
      <w:r w:rsidRPr="005A41D6">
        <w:rPr>
          <w:b/>
          <w:bCs/>
        </w:rPr>
        <w:t>)</w:t>
      </w:r>
      <w:r w:rsidRPr="005A41D6">
        <w:rPr>
          <w:rtl/>
        </w:rPr>
        <w:t xml:space="preserve"> </w:t>
      </w:r>
      <w:r w:rsidRPr="00266678">
        <w:rPr>
          <w:rtl/>
        </w:rPr>
        <w:t xml:space="preserve">שנה.  הוא פולט קרינת-אלפה, ומתקבל איזוטופ של היסוד </w:t>
      </w:r>
      <w:proofErr w:type="spellStart"/>
      <w:r w:rsidRPr="00266678">
        <w:t>Th</w:t>
      </w:r>
      <w:proofErr w:type="spellEnd"/>
      <w:r w:rsidRPr="00266678">
        <w:rPr>
          <w:rtl/>
        </w:rPr>
        <w:t xml:space="preserve"> (תוריום).</w:t>
      </w:r>
    </w:p>
    <w:p w:rsidR="00F74C4E" w:rsidRDefault="00F74C4E" w:rsidP="003A2419">
      <w:pPr>
        <w:pStyle w:val="a"/>
        <w:numPr>
          <w:ilvl w:val="0"/>
          <w:numId w:val="11"/>
        </w:numPr>
      </w:pPr>
      <w:r>
        <w:rPr>
          <w:rFonts w:hint="cs"/>
          <w:rtl/>
        </w:rPr>
        <w:t xml:space="preserve"> </w:t>
      </w:r>
      <w:r w:rsidRPr="000D14B4">
        <w:rPr>
          <w:rtl/>
        </w:rPr>
        <w:t xml:space="preserve">רשום את </w:t>
      </w:r>
      <w:r>
        <w:rPr>
          <w:rFonts w:hint="cs"/>
          <w:rtl/>
        </w:rPr>
        <w:t>משוואת התגובה הגרעינית וציין את מספר המסה והמספר האטומי של כל חלקיק.</w:t>
      </w:r>
    </w:p>
    <w:p w:rsidR="00F74C4E" w:rsidRDefault="00F74C4E" w:rsidP="003A2419">
      <w:pPr>
        <w:pStyle w:val="a"/>
        <w:numPr>
          <w:ilvl w:val="0"/>
          <w:numId w:val="10"/>
        </w:numPr>
      </w:pPr>
      <w:r w:rsidRPr="000D14B4">
        <w:rPr>
          <w:rtl/>
        </w:rPr>
        <w:t xml:space="preserve">כמה אטומי אורניום יש </w:t>
      </w:r>
      <w:r>
        <w:rPr>
          <w:rFonts w:hint="cs"/>
          <w:rtl/>
        </w:rPr>
        <w:t>ברגע מסוים במדגם של אורניום-238</w:t>
      </w:r>
      <w:r w:rsidRPr="000D14B4">
        <w:rPr>
          <w:rtl/>
        </w:rPr>
        <w:t xml:space="preserve">, אם פעילות המדגם </w:t>
      </w:r>
      <w:r>
        <w:rPr>
          <w:rFonts w:hint="cs"/>
          <w:rtl/>
        </w:rPr>
        <w:t xml:space="preserve">ברגע זה </w:t>
      </w:r>
      <w:r w:rsidRPr="000D14B4">
        <w:rPr>
          <w:rtl/>
        </w:rPr>
        <w:t xml:space="preserve">היא </w:t>
      </w:r>
      <w:r w:rsidRPr="000D14B4">
        <w:t>10μCi</w:t>
      </w:r>
      <w:r w:rsidRPr="000D14B4">
        <w:rPr>
          <w:rtl/>
        </w:rPr>
        <w:t xml:space="preserve"> ? (</w:t>
      </w:r>
      <w:r w:rsidRPr="000D14B4">
        <w:t>1Ci=3.7×10</w:t>
      </w:r>
      <w:r w:rsidRPr="006E08B7">
        <w:rPr>
          <w:vertAlign w:val="superscript"/>
        </w:rPr>
        <w:t>10</w:t>
      </w:r>
      <w:r w:rsidRPr="000D14B4">
        <w:t>Bq</w:t>
      </w:r>
      <w:r w:rsidRPr="000D14B4">
        <w:rPr>
          <w:rtl/>
        </w:rPr>
        <w:t>)</w:t>
      </w:r>
      <w:r w:rsidR="0055499F">
        <w:rPr>
          <w:rFonts w:hint="cs"/>
          <w:rtl/>
        </w:rPr>
        <w:t>.</w:t>
      </w:r>
    </w:p>
    <w:p w:rsidR="00F74C4E" w:rsidRPr="000D14B4" w:rsidRDefault="00E03AF1" w:rsidP="00E03AF1">
      <w:pPr>
        <w:pStyle w:val="a3"/>
      </w:pPr>
      <w:r>
        <w:rPr>
          <w:rtl/>
        </w:rPr>
        <w:tab/>
      </w:r>
      <w:r w:rsidR="00F74C4E">
        <w:rPr>
          <w:rFonts w:hint="cs"/>
          <w:rtl/>
        </w:rPr>
        <w:t>(1</w:t>
      </w:r>
      <w:r w:rsidR="0055499F">
        <w:rPr>
          <w:rFonts w:hint="cs"/>
          <w:rtl/>
        </w:rPr>
        <w:t>2</w:t>
      </w:r>
      <w:r w:rsidR="00F74C4E">
        <w:rPr>
          <w:rFonts w:hint="cs"/>
          <w:rtl/>
        </w:rPr>
        <w:t xml:space="preserve"> נקודות)</w:t>
      </w:r>
    </w:p>
    <w:p w:rsidR="00F74C4E" w:rsidRDefault="00F74C4E" w:rsidP="003A2419">
      <w:pPr>
        <w:pStyle w:val="a0"/>
        <w:numPr>
          <w:ilvl w:val="0"/>
          <w:numId w:val="9"/>
        </w:numPr>
      </w:pPr>
      <w:r w:rsidRPr="00996684">
        <w:rPr>
          <w:rtl/>
        </w:rPr>
        <w:t xml:space="preserve">אורניום-235 הוא איזוטופ בקיע.  </w:t>
      </w:r>
      <w:r>
        <w:rPr>
          <w:rFonts w:hint="cs"/>
          <w:rtl/>
        </w:rPr>
        <w:t>לפניך תהליך ביקוע אופייני :</w:t>
      </w:r>
    </w:p>
    <w:p w:rsidR="00931689" w:rsidRDefault="00F74C4E" w:rsidP="00931689">
      <w:pPr>
        <w:pStyle w:val="ListParagraph"/>
        <w:spacing w:line="360" w:lineRule="auto"/>
        <w:ind w:left="509" w:right="-426"/>
        <w:contextualSpacing/>
        <w:rPr>
          <w:rFonts w:ascii="Times New Roman" w:hAnsi="Times New Roman" w:cs="Times New Roman"/>
          <w:sz w:val="24"/>
          <w:szCs w:val="24"/>
          <w:rtl/>
        </w:rPr>
      </w:pPr>
      <w:r w:rsidRPr="00DA0E71">
        <w:rPr>
          <w:rFonts w:ascii="Times New Roman" w:hAnsi="Times New Roman" w:cs="Times New Roman" w:hint="cs"/>
          <w:sz w:val="24"/>
          <w:szCs w:val="24"/>
          <w:rtl/>
        </w:rPr>
        <w:t xml:space="preserve"> 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  </w:t>
      </w:r>
      <w:r w:rsidRPr="00DA0E71">
        <w:rPr>
          <w:rFonts w:ascii="Times New Roman" w:hAnsi="Times New Roman" w:cs="Times New Roman" w:hint="cs"/>
          <w:sz w:val="24"/>
          <w:szCs w:val="24"/>
          <w:rtl/>
        </w:rPr>
        <w:t xml:space="preserve">        </w:t>
      </w:r>
      <w:r w:rsidRPr="00DA0E71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2880" w:dyaOrig="320">
          <v:shape id="_x0000_i1037" type="#_x0000_t75" style="width:2in;height:16.3pt" o:ole="">
            <v:imagedata r:id="rId30" o:title=""/>
          </v:shape>
          <o:OLEObject Type="Embed" ProgID="Equation.3" ShapeID="_x0000_i1037" DrawAspect="Content" ObjectID="_1465044337" r:id="rId31"/>
        </w:object>
      </w:r>
      <w:r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br/>
      </w:r>
      <w:r w:rsidR="00931689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</w:rPr>
        <w:t xml:space="preserve">נתונות </w:t>
      </w:r>
      <w:r w:rsidRPr="00996684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אנרגי</w:t>
      </w:r>
      <w:r w:rsidR="00931689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</w:rPr>
        <w:t>ו</w:t>
      </w:r>
      <w:r w:rsidRPr="00996684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ת הקשר לנוקליאו</w:t>
      </w:r>
      <w:r w:rsidR="00931689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</w:rPr>
        <w:t>ן</w:t>
      </w:r>
      <w:r w:rsidRPr="00996684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="00931689">
        <w:rPr>
          <w:rFonts w:ascii="Times New Roman" w:hAnsi="Times New Roman" w:cs="Times New Roman" w:hint="cs"/>
          <w:sz w:val="24"/>
          <w:szCs w:val="24"/>
          <w:rtl/>
        </w:rPr>
        <w:t xml:space="preserve">עבור הגרעינים בתהליך הנ"ל: </w:t>
      </w:r>
    </w:p>
    <w:p w:rsidR="00931689" w:rsidRDefault="00931689" w:rsidP="00931689">
      <w:pPr>
        <w:pStyle w:val="ListParagraph"/>
        <w:spacing w:line="360" w:lineRule="auto"/>
        <w:ind w:left="509" w:right="-426"/>
        <w:contextualSpacing/>
        <w:rPr>
          <w:rFonts w:ascii="Times New Roman" w:hAnsi="Times New Roman" w:cs="Times New Roman"/>
          <w:sz w:val="24"/>
          <w:szCs w:val="24"/>
          <w:rtl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עבור </w:t>
      </w:r>
      <w:r w:rsidR="00F74C4E" w:rsidRPr="00996684">
        <w:rPr>
          <w:rFonts w:ascii="Times New Roman" w:hAnsi="Times New Roman" w:cs="Times New Roman"/>
          <w:sz w:val="24"/>
          <w:szCs w:val="24"/>
          <w:rtl/>
        </w:rPr>
        <w:t xml:space="preserve">גרעין האורניום </w:t>
      </w:r>
      <w:r w:rsidR="00F74C4E" w:rsidRPr="00996684">
        <w:rPr>
          <w:rFonts w:ascii="Times New Roman" w:hAnsi="Times New Roman" w:cs="Times New Roman"/>
          <w:sz w:val="24"/>
          <w:szCs w:val="24"/>
        </w:rPr>
        <w:t>7.6MeV</w:t>
      </w:r>
      <w:r w:rsidR="00F74C4E" w:rsidRPr="00996684">
        <w:rPr>
          <w:rFonts w:ascii="Times New Roman" w:hAnsi="Times New Roman" w:cs="Times New Roman"/>
          <w:sz w:val="24"/>
          <w:szCs w:val="24"/>
          <w:rtl/>
        </w:rPr>
        <w:t xml:space="preserve"> </w:t>
      </w:r>
    </w:p>
    <w:p w:rsidR="00931689" w:rsidRDefault="00F74C4E" w:rsidP="00931689">
      <w:pPr>
        <w:pStyle w:val="ListParagraph"/>
        <w:spacing w:line="360" w:lineRule="auto"/>
        <w:ind w:left="509" w:right="-426"/>
        <w:contextualSpacing/>
        <w:rPr>
          <w:rFonts w:ascii="Times New Roman" w:hAnsi="Times New Roman" w:cs="Times New Roman"/>
          <w:sz w:val="24"/>
          <w:szCs w:val="24"/>
          <w:lang w:val="ru-RU"/>
        </w:rPr>
      </w:pPr>
      <w:r w:rsidRPr="00996684">
        <w:rPr>
          <w:rFonts w:ascii="Times New Roman" w:hAnsi="Times New Roman" w:cs="Times New Roman"/>
          <w:sz w:val="24"/>
          <w:szCs w:val="24"/>
          <w:rtl/>
        </w:rPr>
        <w:t xml:space="preserve">עבור </w:t>
      </w:r>
      <w:r w:rsidR="00931689">
        <w:rPr>
          <w:rFonts w:ascii="Times New Roman" w:hAnsi="Times New Roman" w:cs="Times New Roman" w:hint="cs"/>
          <w:sz w:val="24"/>
          <w:szCs w:val="24"/>
          <w:rtl/>
        </w:rPr>
        <w:t>גרעין ה</w:t>
      </w:r>
      <w:r w:rsidR="00931689">
        <w:rPr>
          <w:rFonts w:ascii="Times New Roman" w:hAnsi="Times New Roman" w:cs="Times New Roman"/>
          <w:sz w:val="24"/>
          <w:szCs w:val="24"/>
          <w:lang w:val="ru-RU"/>
        </w:rPr>
        <w:t xml:space="preserve"> </w:t>
      </w:r>
      <w:r w:rsidR="00931689" w:rsidRPr="001311F0">
        <w:rPr>
          <w:rFonts w:ascii="Times New Roman" w:hAnsi="Times New Roman" w:cs="Times New Roman"/>
          <w:position w:val="-6"/>
          <w:sz w:val="24"/>
          <w:szCs w:val="24"/>
        </w:rPr>
        <w:object w:dxaOrig="560" w:dyaOrig="320">
          <v:shape id="_x0000_i1038" type="#_x0000_t75" style="width:28.15pt;height:16.3pt" o:ole="">
            <v:imagedata r:id="rId32" o:title=""/>
          </v:shape>
          <o:OLEObject Type="Embed" ProgID="Equation.3" ShapeID="_x0000_i1038" DrawAspect="Content" ObjectID="_1465044338" r:id="rId33"/>
        </w:object>
      </w:r>
      <w:r w:rsidR="00931689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 w:rsidRPr="00996684">
        <w:rPr>
          <w:rFonts w:ascii="Times New Roman" w:hAnsi="Times New Roman" w:cs="Times New Roman"/>
          <w:sz w:val="24"/>
          <w:szCs w:val="24"/>
          <w:rtl/>
        </w:rPr>
        <w:t xml:space="preserve"> </w:t>
      </w:r>
      <w:r w:rsidRPr="00996684"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996684">
        <w:rPr>
          <w:rFonts w:ascii="Times New Roman" w:hAnsi="Times New Roman" w:cs="Times New Roman"/>
          <w:sz w:val="24"/>
          <w:szCs w:val="24"/>
        </w:rPr>
        <w:t>MeV</w:t>
      </w:r>
      <w:r w:rsidRPr="00996684">
        <w:rPr>
          <w:rFonts w:ascii="Times New Roman" w:hAnsi="Times New Roman" w:cs="Times New Roman"/>
          <w:sz w:val="24"/>
          <w:szCs w:val="24"/>
          <w:rtl/>
        </w:rPr>
        <w:t xml:space="preserve"> </w:t>
      </w:r>
    </w:p>
    <w:p w:rsidR="00F74C4E" w:rsidRPr="00E63C67" w:rsidRDefault="00931689" w:rsidP="00931689">
      <w:pPr>
        <w:pStyle w:val="ListParagraph"/>
        <w:spacing w:line="360" w:lineRule="auto"/>
        <w:ind w:left="509" w:right="-426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cs"/>
          <w:sz w:val="24"/>
          <w:szCs w:val="24"/>
          <w:rtl/>
        </w:rPr>
        <w:t xml:space="preserve">עבור גרעין ה  </w:t>
      </w:r>
      <w:r w:rsidRPr="001311F0">
        <w:rPr>
          <w:rFonts w:ascii="Times New Roman" w:hAnsi="Times New Roman" w:cs="Times New Roman"/>
          <w:position w:val="-4"/>
          <w:sz w:val="24"/>
          <w:szCs w:val="24"/>
        </w:rPr>
        <w:object w:dxaOrig="480" w:dyaOrig="300">
          <v:shape id="_x0000_i1039" type="#_x0000_t75" style="width:23.8pt;height:15.05pt" o:ole="">
            <v:imagedata r:id="rId34" o:title=""/>
          </v:shape>
          <o:OLEObject Type="Embed" ProgID="Equation.3" ShapeID="_x0000_i1039" DrawAspect="Content" ObjectID="_1465044339" r:id="rId35"/>
        </w:objec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  </w:t>
      </w:r>
      <w:r w:rsidR="00F74C4E" w:rsidRPr="00996684">
        <w:rPr>
          <w:rFonts w:ascii="Times New Roman" w:hAnsi="Times New Roman" w:cs="Times New Roman"/>
          <w:sz w:val="24"/>
          <w:szCs w:val="24"/>
        </w:rPr>
        <w:t>8.</w:t>
      </w:r>
      <w:r w:rsidR="00F74C4E">
        <w:rPr>
          <w:rFonts w:ascii="Times New Roman" w:hAnsi="Times New Roman" w:cs="Times New Roman"/>
          <w:sz w:val="24"/>
          <w:szCs w:val="24"/>
        </w:rPr>
        <w:t>7</w:t>
      </w:r>
      <w:r w:rsidR="00F74C4E" w:rsidRPr="00996684">
        <w:rPr>
          <w:rFonts w:ascii="Times New Roman" w:hAnsi="Times New Roman" w:cs="Times New Roman"/>
          <w:sz w:val="24"/>
          <w:szCs w:val="24"/>
        </w:rPr>
        <w:t>MeV</w:t>
      </w:r>
      <w:r w:rsidR="00F74C4E"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sz w:val="24"/>
          <w:szCs w:val="24"/>
          <w:rtl/>
        </w:rPr>
        <w:t xml:space="preserve"> </w:t>
      </w:r>
    </w:p>
    <w:p w:rsidR="00F74C4E" w:rsidRPr="00266678" w:rsidRDefault="00931689" w:rsidP="003A2419">
      <w:pPr>
        <w:pStyle w:val="a"/>
        <w:numPr>
          <w:ilvl w:val="0"/>
          <w:numId w:val="12"/>
        </w:numPr>
      </w:pPr>
      <w:r>
        <w:rPr>
          <w:rFonts w:hint="cs"/>
          <w:rtl/>
        </w:rPr>
        <w:t>הגדר את המושג "</w:t>
      </w:r>
      <w:r w:rsidR="00F74C4E" w:rsidRPr="00266678">
        <w:rPr>
          <w:rtl/>
        </w:rPr>
        <w:t>אנרגיית קשר לנוקליאון</w:t>
      </w:r>
      <w:r>
        <w:rPr>
          <w:rFonts w:hint="cs"/>
          <w:rtl/>
        </w:rPr>
        <w:t>"</w:t>
      </w:r>
      <w:r w:rsidR="00F74C4E" w:rsidRPr="00266678">
        <w:rPr>
          <w:rtl/>
        </w:rPr>
        <w:t xml:space="preserve">, </w:t>
      </w:r>
      <w:r>
        <w:rPr>
          <w:rFonts w:hint="cs"/>
          <w:rtl/>
        </w:rPr>
        <w:t>והסבר על פי הנתונים מדוע משתחררת אנרגיה</w:t>
      </w:r>
      <w:r w:rsidR="00F74C4E" w:rsidRPr="00266678">
        <w:rPr>
          <w:rtl/>
        </w:rPr>
        <w:t xml:space="preserve"> בתהליך הביקוע.</w:t>
      </w:r>
    </w:p>
    <w:p w:rsidR="00F74C4E" w:rsidRPr="001311F0" w:rsidRDefault="00F74C4E" w:rsidP="003A2419">
      <w:pPr>
        <w:pStyle w:val="a"/>
        <w:numPr>
          <w:ilvl w:val="0"/>
          <w:numId w:val="10"/>
        </w:numPr>
      </w:pPr>
      <w:r w:rsidRPr="001311F0">
        <w:rPr>
          <w:rtl/>
        </w:rPr>
        <w:t>חשב באמצעות הנתונים את כמות האנרגיה המשתחררת בביקוע של גרעין אורניום-235 אחד</w:t>
      </w:r>
      <w:r w:rsidRPr="001311F0">
        <w:rPr>
          <w:rFonts w:hint="cs"/>
          <w:rtl/>
        </w:rPr>
        <w:t>.</w:t>
      </w:r>
      <w:r w:rsidRPr="001311F0">
        <w:rPr>
          <w:rtl/>
        </w:rPr>
        <w:t xml:space="preserve"> </w:t>
      </w:r>
      <w:r w:rsidRPr="001311F0">
        <w:rPr>
          <w:rFonts w:hint="cs"/>
          <w:rtl/>
        </w:rPr>
        <w:t xml:space="preserve"> </w:t>
      </w:r>
    </w:p>
    <w:p w:rsidR="00F74C4E" w:rsidRPr="00266678" w:rsidRDefault="00F74C4E" w:rsidP="003A2419">
      <w:pPr>
        <w:pStyle w:val="a"/>
        <w:numPr>
          <w:ilvl w:val="0"/>
          <w:numId w:val="10"/>
        </w:numPr>
      </w:pPr>
      <w:r w:rsidRPr="00C611EF">
        <w:rPr>
          <w:rtl/>
        </w:rPr>
        <w:t xml:space="preserve">ציין </w:t>
      </w:r>
      <w:r w:rsidR="00C92469">
        <w:rPr>
          <w:rFonts w:hint="cs"/>
          <w:rtl/>
        </w:rPr>
        <w:t>שני</w:t>
      </w:r>
      <w:r w:rsidRPr="00266678">
        <w:rPr>
          <w:rtl/>
        </w:rPr>
        <w:t xml:space="preserve"> </w:t>
      </w:r>
      <w:r w:rsidRPr="00C611EF">
        <w:rPr>
          <w:rtl/>
        </w:rPr>
        <w:t>סוג</w:t>
      </w:r>
      <w:r>
        <w:rPr>
          <w:rFonts w:hint="cs"/>
          <w:rtl/>
        </w:rPr>
        <w:t>י</w:t>
      </w:r>
      <w:r w:rsidRPr="00C611EF">
        <w:rPr>
          <w:rtl/>
        </w:rPr>
        <w:t xml:space="preserve"> </w:t>
      </w:r>
      <w:r>
        <w:rPr>
          <w:rtl/>
        </w:rPr>
        <w:t xml:space="preserve">האנרגיה </w:t>
      </w:r>
      <w:r w:rsidR="00C92469">
        <w:rPr>
          <w:rFonts w:hint="cs"/>
          <w:rtl/>
        </w:rPr>
        <w:t>ה</w:t>
      </w:r>
      <w:r>
        <w:rPr>
          <w:rFonts w:hint="cs"/>
          <w:rtl/>
        </w:rPr>
        <w:t>מתקבלים עקב הביקוע</w:t>
      </w:r>
      <w:r w:rsidRPr="00266678">
        <w:rPr>
          <w:rtl/>
        </w:rPr>
        <w:t>.</w:t>
      </w:r>
    </w:p>
    <w:p w:rsidR="00F74C4E" w:rsidRDefault="00E03AF1" w:rsidP="00E03AF1">
      <w:pPr>
        <w:pStyle w:val="a3"/>
        <w:rPr>
          <w:rtl/>
        </w:rPr>
      </w:pPr>
      <w:r>
        <w:rPr>
          <w:rtl/>
        </w:rPr>
        <w:tab/>
      </w:r>
      <w:r w:rsidR="00F74C4E">
        <w:rPr>
          <w:rFonts w:hint="cs"/>
          <w:rtl/>
        </w:rPr>
        <w:t xml:space="preserve"> (</w:t>
      </w:r>
      <m:oMath>
        <m:r>
          <w:rPr>
            <w:rFonts w:ascii="Cambria Math" w:hAnsi="Cambria Math"/>
          </w:rPr>
          <m:t>12</m:t>
        </m:r>
        <m:box>
          <m:boxPr>
            <m:ctrlPr>
              <w:rPr>
                <w:rFonts w:ascii="Cambria Math" w:hAnsi="Cambria Math"/>
                <w:i/>
              </w:rPr>
            </m:ctrlPr>
          </m:boxPr>
          <m:e>
            <m:argPr>
              <m:argSz m:val="-1"/>
            </m:argP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3</m:t>
                </m:r>
              </m:den>
            </m:f>
          </m:e>
        </m:box>
      </m:oMath>
      <w:r w:rsidR="00F74C4E">
        <w:rPr>
          <w:rFonts w:hint="cs"/>
          <w:rtl/>
        </w:rPr>
        <w:t xml:space="preserve"> נקודות)</w:t>
      </w:r>
    </w:p>
    <w:p w:rsidR="00813202" w:rsidRDefault="00813202">
      <w:pPr>
        <w:bidi w:val="0"/>
        <w:rPr>
          <w:rFonts w:cs="Times New Roman"/>
          <w:sz w:val="24"/>
          <w:szCs w:val="24"/>
          <w:rtl/>
        </w:rPr>
      </w:pPr>
      <w:r>
        <w:rPr>
          <w:rtl/>
        </w:rPr>
        <w:br w:type="page"/>
      </w:r>
    </w:p>
    <w:p w:rsidR="00813202" w:rsidRPr="00C2495A" w:rsidRDefault="00813202" w:rsidP="00C2495A">
      <w:pPr>
        <w:pStyle w:val="a3"/>
        <w:jc w:val="center"/>
        <w:rPr>
          <w:sz w:val="28"/>
          <w:szCs w:val="28"/>
          <w:u w:val="single"/>
          <w:rtl/>
        </w:rPr>
      </w:pPr>
      <w:r w:rsidRPr="00C2495A">
        <w:rPr>
          <w:rFonts w:hint="cs"/>
          <w:sz w:val="28"/>
          <w:szCs w:val="28"/>
          <w:u w:val="single"/>
          <w:rtl/>
        </w:rPr>
        <w:lastRenderedPageBreak/>
        <w:t>תשובות</w:t>
      </w:r>
    </w:p>
    <w:p w:rsidR="00813202" w:rsidRDefault="00813202" w:rsidP="00E03AF1">
      <w:pPr>
        <w:pStyle w:val="a3"/>
        <w:rPr>
          <w:u w:val="single"/>
          <w:rtl/>
        </w:rPr>
      </w:pPr>
    </w:p>
    <w:p w:rsidR="00813202" w:rsidRDefault="00813202" w:rsidP="00E03AF1">
      <w:pPr>
        <w:pStyle w:val="a3"/>
        <w:rPr>
          <w:u w:val="single"/>
          <w:rtl/>
        </w:rPr>
      </w:pPr>
      <w:r>
        <w:rPr>
          <w:rFonts w:hint="cs"/>
          <w:u w:val="single"/>
          <w:rtl/>
        </w:rPr>
        <w:t>שאלה 1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t>1.09 m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rPr>
          <w:rFonts w:hint="cs"/>
          <w:rtl/>
        </w:rPr>
        <w:t>5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rPr>
          <w:rFonts w:hint="cs"/>
          <w:rtl/>
        </w:rPr>
        <w:t>יגדל.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rPr>
          <w:rFonts w:hint="cs"/>
          <w:rtl/>
        </w:rPr>
        <w:t>אין הפרדה מרחבית מספיקה בין נקודות ההתאבכות.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rPr>
          <w:rFonts w:hint="cs"/>
          <w:rtl/>
        </w:rPr>
        <w:t>הוכחה. מחשבים את הפרש הדרכים האופטיות בין הקרניים המוחזרות משתי השכבות.</w:t>
      </w:r>
    </w:p>
    <w:p w:rsidR="00813202" w:rsidRDefault="00813202" w:rsidP="00813202">
      <w:pPr>
        <w:pStyle w:val="a3"/>
        <w:numPr>
          <w:ilvl w:val="0"/>
          <w:numId w:val="14"/>
        </w:numPr>
      </w:pPr>
      <w:r>
        <w:t>2.1 nm</w:t>
      </w:r>
    </w:p>
    <w:p w:rsidR="00813202" w:rsidRDefault="00813202" w:rsidP="00813202">
      <w:pPr>
        <w:pStyle w:val="a3"/>
        <w:rPr>
          <w:u w:val="single"/>
          <w:rtl/>
        </w:rPr>
      </w:pPr>
      <w:r>
        <w:rPr>
          <w:rFonts w:hint="cs"/>
          <w:u w:val="single"/>
          <w:rtl/>
        </w:rPr>
        <w:t>שאלה 2</w:t>
      </w:r>
    </w:p>
    <w:p w:rsidR="00813202" w:rsidRDefault="00813202" w:rsidP="00813202">
      <w:pPr>
        <w:pStyle w:val="a3"/>
        <w:numPr>
          <w:ilvl w:val="0"/>
          <w:numId w:val="15"/>
        </w:numPr>
      </w:pPr>
      <w:r>
        <w:rPr>
          <w:rFonts w:hint="cs"/>
          <w:rtl/>
        </w:rPr>
        <w:t>(1) לחשוב על אנרגית הסף ועל מתח העצירה.</w:t>
      </w:r>
    </w:p>
    <w:p w:rsidR="00813202" w:rsidRDefault="00813202" w:rsidP="00813202">
      <w:pPr>
        <w:pStyle w:val="a3"/>
        <w:numPr>
          <w:ilvl w:val="0"/>
          <w:numId w:val="16"/>
        </w:numPr>
      </w:pPr>
      <w:r>
        <w:rPr>
          <w:rFonts w:hint="cs"/>
          <w:rtl/>
        </w:rPr>
        <w:t>המדבקה הרגישה לאור סגול (420).</w:t>
      </w:r>
    </w:p>
    <w:p w:rsidR="00813202" w:rsidRDefault="00813202" w:rsidP="00813202">
      <w:pPr>
        <w:pStyle w:val="a3"/>
        <w:numPr>
          <w:ilvl w:val="0"/>
          <w:numId w:val="15"/>
        </w:numPr>
      </w:pPr>
      <w:r>
        <w:rPr>
          <w:rFonts w:hint="cs"/>
          <w:rtl/>
        </w:rPr>
        <w:t>קדימה.</w:t>
      </w:r>
    </w:p>
    <w:p w:rsidR="00813202" w:rsidRDefault="00813202" w:rsidP="00813202">
      <w:pPr>
        <w:pStyle w:val="a3"/>
        <w:numPr>
          <w:ilvl w:val="0"/>
          <w:numId w:val="15"/>
        </w:numPr>
      </w:pPr>
      <w:r>
        <w:rPr>
          <w:rFonts w:hint="cs"/>
          <w:rtl/>
        </w:rPr>
        <w:t>(1) הגדרה</w:t>
      </w:r>
      <w:r w:rsidR="00B806F9">
        <w:rPr>
          <w:rFonts w:hint="cs"/>
          <w:rtl/>
        </w:rPr>
        <w:t>.</w:t>
      </w:r>
    </w:p>
    <w:p w:rsidR="00B806F9" w:rsidRDefault="00B806F9" w:rsidP="00B806F9">
      <w:pPr>
        <w:pStyle w:val="a3"/>
        <w:ind w:left="720"/>
        <w:rPr>
          <w:rtl/>
        </w:rPr>
      </w:pPr>
      <w:r>
        <w:rPr>
          <w:rFonts w:hint="cs"/>
          <w:rtl/>
        </w:rPr>
        <w:t xml:space="preserve">(2) </w:t>
      </w:r>
      <w:r>
        <w:t>-0.7 V</w:t>
      </w:r>
    </w:p>
    <w:p w:rsidR="00B806F9" w:rsidRDefault="00B806F9" w:rsidP="00B806F9">
      <w:pPr>
        <w:pStyle w:val="a3"/>
        <w:rPr>
          <w:rtl/>
        </w:rPr>
      </w:pPr>
      <w:r>
        <w:rPr>
          <w:rFonts w:hint="cs"/>
          <w:rtl/>
        </w:rPr>
        <w:t xml:space="preserve">     ד.    (1) 0.3 וולט.</w:t>
      </w:r>
    </w:p>
    <w:p w:rsidR="00B806F9" w:rsidRDefault="00B806F9" w:rsidP="00B806F9">
      <w:pPr>
        <w:pStyle w:val="a3"/>
        <w:rPr>
          <w:rtl/>
        </w:rPr>
      </w:pPr>
      <w:r>
        <w:rPr>
          <w:rFonts w:hint="cs"/>
          <w:rtl/>
        </w:rPr>
        <w:t xml:space="preserve">            (2)  </w:t>
      </w:r>
      <w:r>
        <w:t>4.4mW</w:t>
      </w:r>
    </w:p>
    <w:p w:rsidR="00B32B90" w:rsidRDefault="00B32B90" w:rsidP="00B806F9">
      <w:pPr>
        <w:pStyle w:val="a3"/>
        <w:rPr>
          <w:u w:val="single"/>
          <w:rtl/>
        </w:rPr>
      </w:pPr>
      <w:r>
        <w:rPr>
          <w:rFonts w:hint="cs"/>
          <w:u w:val="single"/>
          <w:rtl/>
        </w:rPr>
        <w:t>שאלה 3</w:t>
      </w:r>
    </w:p>
    <w:p w:rsidR="00B32B90" w:rsidRPr="00B32B90" w:rsidRDefault="00B32B90" w:rsidP="00B32B90">
      <w:pPr>
        <w:pStyle w:val="a3"/>
        <w:numPr>
          <w:ilvl w:val="0"/>
          <w:numId w:val="17"/>
        </w:numPr>
        <w:rPr>
          <w:u w:val="single"/>
        </w:rPr>
      </w:pPr>
      <w:r>
        <w:rPr>
          <w:rFonts w:hint="cs"/>
          <w:rtl/>
        </w:rPr>
        <w:t>ראה בספר.</w:t>
      </w:r>
    </w:p>
    <w:p w:rsidR="00B32B90" w:rsidRDefault="00B32B90" w:rsidP="00B32B90">
      <w:pPr>
        <w:pStyle w:val="a3"/>
        <w:numPr>
          <w:ilvl w:val="0"/>
          <w:numId w:val="17"/>
        </w:numPr>
        <w:rPr>
          <w:u w:val="single"/>
        </w:rPr>
      </w:pPr>
      <w:r>
        <w:rPr>
          <w:rFonts w:hint="cs"/>
          <w:rtl/>
        </w:rPr>
        <w:t>(1) ספקטרום בליעה</w:t>
      </w:r>
      <w:r w:rsidRPr="00B32B90">
        <w:rPr>
          <w:rFonts w:hint="cs"/>
          <w:rtl/>
        </w:rPr>
        <w:t>.</w:t>
      </w:r>
      <w:r>
        <w:rPr>
          <w:u w:val="single"/>
          <w:rtl/>
        </w:rPr>
        <w:br/>
      </w:r>
      <w:r>
        <w:rPr>
          <w:rFonts w:hint="cs"/>
          <w:rtl/>
        </w:rPr>
        <w:t xml:space="preserve">(2) </w:t>
      </w:r>
      <w:r w:rsidR="00931BC8">
        <w:t>121.6 nm, 102.6 nm</w:t>
      </w:r>
      <w:r w:rsidR="00931BC8">
        <w:rPr>
          <w:rFonts w:hint="cs"/>
          <w:rtl/>
        </w:rPr>
        <w:t>.</w:t>
      </w:r>
    </w:p>
    <w:p w:rsidR="00B32B90" w:rsidRPr="006C019F" w:rsidRDefault="006C019F" w:rsidP="00B32B90">
      <w:pPr>
        <w:pStyle w:val="a3"/>
        <w:numPr>
          <w:ilvl w:val="0"/>
          <w:numId w:val="17"/>
        </w:numPr>
        <w:rPr>
          <w:u w:val="single"/>
        </w:rPr>
      </w:pPr>
      <w:r>
        <w:rPr>
          <w:rFonts w:hint="cs"/>
          <w:rtl/>
        </w:rPr>
        <w:t xml:space="preserve">הקודמים וגם עוד קו </w:t>
      </w:r>
      <w:r>
        <w:t>656.4 nm</w:t>
      </w:r>
      <w:r>
        <w:rPr>
          <w:rFonts w:hint="cs"/>
          <w:rtl/>
        </w:rPr>
        <w:t>.</w:t>
      </w:r>
    </w:p>
    <w:p w:rsidR="006C019F" w:rsidRPr="006C019F" w:rsidRDefault="006C019F" w:rsidP="00B32B90">
      <w:pPr>
        <w:pStyle w:val="a3"/>
        <w:numPr>
          <w:ilvl w:val="0"/>
          <w:numId w:val="17"/>
        </w:numPr>
        <w:rPr>
          <w:u w:val="single"/>
        </w:rPr>
      </w:pPr>
      <w:r>
        <w:rPr>
          <w:rFonts w:hint="cs"/>
          <w:rtl/>
        </w:rPr>
        <w:t>ספקטרום פליטה עם 3 קוים בשני הגלאים.</w:t>
      </w:r>
    </w:p>
    <w:p w:rsidR="006C019F" w:rsidRPr="00B32B90" w:rsidRDefault="006C019F" w:rsidP="00B32B90">
      <w:pPr>
        <w:pStyle w:val="a3"/>
        <w:numPr>
          <w:ilvl w:val="0"/>
          <w:numId w:val="17"/>
        </w:numPr>
        <w:rPr>
          <w:u w:val="single"/>
          <w:rtl/>
        </w:rPr>
      </w:pPr>
      <w:r>
        <w:t>12.55 eV, 2.35 eV, 0.46 eV</w:t>
      </w:r>
    </w:p>
    <w:p w:rsidR="00B806F9" w:rsidRDefault="00B806F9" w:rsidP="00B806F9">
      <w:pPr>
        <w:pStyle w:val="a3"/>
      </w:pPr>
    </w:p>
    <w:p w:rsidR="00DF7088" w:rsidRDefault="00DF7088" w:rsidP="00DF7088">
      <w:pPr>
        <w:pStyle w:val="a3"/>
        <w:rPr>
          <w:u w:val="single"/>
          <w:rtl/>
        </w:rPr>
      </w:pPr>
      <w:r>
        <w:rPr>
          <w:rFonts w:hint="cs"/>
          <w:u w:val="single"/>
          <w:rtl/>
        </w:rPr>
        <w:t>שאלה 4</w:t>
      </w:r>
    </w:p>
    <w:p w:rsidR="00DF7088" w:rsidRPr="00B32B90" w:rsidRDefault="00DF7088" w:rsidP="00DF7088">
      <w:pPr>
        <w:pStyle w:val="a3"/>
        <w:numPr>
          <w:ilvl w:val="0"/>
          <w:numId w:val="18"/>
        </w:numPr>
        <w:rPr>
          <w:u w:val="single"/>
        </w:rPr>
      </w:pPr>
      <w:r>
        <w:rPr>
          <w:rFonts w:hint="cs"/>
          <w:rtl/>
        </w:rPr>
        <w:t>(1) שימור מס' נוקליאונים (</w:t>
      </w:r>
      <w:r>
        <w:t>A</w:t>
      </w:r>
      <w:r>
        <w:rPr>
          <w:rFonts w:hint="cs"/>
          <w:rtl/>
        </w:rPr>
        <w:t>), שימור מטען (</w:t>
      </w:r>
      <w:r>
        <w:t>Z</w:t>
      </w:r>
      <w:r>
        <w:rPr>
          <w:rFonts w:hint="cs"/>
          <w:rtl/>
        </w:rPr>
        <w:t>)</w:t>
      </w:r>
      <w:r>
        <w:rPr>
          <w:rtl/>
        </w:rPr>
        <w:br/>
      </w:r>
      <w:r>
        <w:rPr>
          <w:rFonts w:hint="cs"/>
          <w:rtl/>
        </w:rPr>
        <w:t xml:space="preserve">(2) </w:t>
      </w:r>
      <m:oMath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42</m:t>
            </m:r>
          </m:sub>
          <m:sup>
            <m:r>
              <w:rPr>
                <w:rFonts w:ascii="Cambria Math" w:hAnsi="Cambria Math"/>
              </w:rPr>
              <m:t>99</m:t>
            </m:r>
          </m:sup>
          <m:e>
            <m:r>
              <w:rPr>
                <w:rFonts w:ascii="Cambria Math" w:hAnsi="Cambria Math"/>
              </w:rPr>
              <m:t>Mo →</m:t>
            </m:r>
          </m:e>
        </m:sPre>
        <m:r>
          <w:rPr>
            <w:rFonts w:ascii="Cambria Math" w:hAnsi="Cambria Math"/>
          </w:rPr>
          <m:t xml:space="preserve"> </m:t>
        </m:r>
        <m:sPre>
          <m:sPrePr>
            <m:ctrlPr>
              <w:rPr>
                <w:rFonts w:ascii="Cambria Math" w:hAnsi="Cambria Math"/>
              </w:rPr>
            </m:ctrlPr>
          </m:sPrePr>
          <m:sub>
            <m:r>
              <w:rPr>
                <w:rFonts w:ascii="Cambria Math" w:hAnsi="Cambria Math"/>
              </w:rPr>
              <m:t>43</m:t>
            </m:r>
          </m:sub>
          <m:sup>
            <m:r>
              <w:rPr>
                <w:rFonts w:ascii="Cambria Math" w:hAnsi="Cambria Math"/>
              </w:rPr>
              <m:t>99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c</m:t>
                </m:r>
              </m:e>
              <m:sup>
                <m:r>
                  <w:rPr>
                    <w:rFonts w:ascii="Cambria Math" w:hAnsi="Cambria Math"/>
                  </w:rPr>
                  <m:t>*</m:t>
                </m:r>
              </m:sup>
            </m:sSup>
          </m:e>
        </m:sPre>
        <m:r>
          <w:rPr>
            <w:rFonts w:ascii="Cambria Math" w:hAnsi="Cambria Math"/>
          </w:rPr>
          <m:t xml:space="preserve">  </m:t>
        </m:r>
        <m:r>
          <m:rPr>
            <m:sty m:val="p"/>
          </m:rPr>
          <w:rPr>
            <w:rFonts w:ascii="Cambria Math" w:hAnsi="Cambria Math"/>
          </w:rPr>
          <m:t xml:space="preserve">+    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β</m:t>
            </m:r>
          </m:e>
          <m:sup>
            <m:r>
              <w:rPr>
                <w:rFonts w:ascii="Cambria Math" w:hAnsi="Cambria Math"/>
              </w:rPr>
              <m:t>-</m:t>
            </m:r>
          </m:sup>
        </m:sSup>
        <m:r>
          <w:rPr>
            <w:rFonts w:ascii="Cambria Math" w:hAnsi="Cambria Math"/>
          </w:rPr>
          <m:t xml:space="preserve">     +     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ν</m:t>
            </m:r>
          </m:e>
        </m:acc>
      </m:oMath>
    </w:p>
    <w:p w:rsidR="00DF7088" w:rsidRDefault="00DF7088" w:rsidP="00DF7088">
      <w:pPr>
        <w:pStyle w:val="a3"/>
        <w:numPr>
          <w:ilvl w:val="0"/>
          <w:numId w:val="18"/>
        </w:numPr>
        <w:rPr>
          <w:u w:val="single"/>
        </w:rPr>
      </w:pPr>
      <w:r>
        <w:t>1.21.MeV</w:t>
      </w:r>
    </w:p>
    <w:p w:rsidR="00DF7088" w:rsidRDefault="00DF7088" w:rsidP="00DF7088">
      <w:pPr>
        <w:pStyle w:val="a3"/>
        <w:numPr>
          <w:ilvl w:val="0"/>
          <w:numId w:val="18"/>
        </w:numPr>
        <w:rPr>
          <w:u w:val="single"/>
        </w:rPr>
      </w:pPr>
      <w:r>
        <w:rPr>
          <w:rFonts w:hint="cs"/>
          <w:rtl/>
        </w:rPr>
        <w:t>6 שעות.</w:t>
      </w:r>
    </w:p>
    <w:p w:rsidR="00DF7088" w:rsidRPr="00DF7088" w:rsidRDefault="00DF7088" w:rsidP="00DF7088">
      <w:pPr>
        <w:pStyle w:val="a3"/>
        <w:numPr>
          <w:ilvl w:val="0"/>
          <w:numId w:val="18"/>
        </w:numPr>
      </w:pPr>
      <m:oMath>
        <m:r>
          <m:rPr>
            <m:sty m:val="b"/>
          </m:rPr>
          <w:rPr>
            <w:rFonts w:ascii="Cambria Math" w:hAnsi="Cambria Math"/>
          </w:rPr>
          <m:t>N</m:t>
        </m:r>
        <m:d>
          <m:dPr>
            <m:ctrlPr>
              <w:rPr>
                <w:rFonts w:ascii="Cambria Math" w:hAnsi="Cambria Math"/>
                <w:b/>
                <w:bCs/>
                <w:i/>
                <w:i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t(hours)</m:t>
            </m:r>
          </m:e>
        </m:d>
        <m:r>
          <m:rPr>
            <m:sty m:val="bi"/>
          </m:rPr>
          <w:rPr>
            <w:rFonts w:ascii="Cambria Math" w:hAnsi="Cambria Math"/>
          </w:rPr>
          <m:t xml:space="preserve">=1.87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10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12</m:t>
            </m:r>
          </m:sup>
        </m:sSup>
        <m:r>
          <m:rPr>
            <m:sty m:val="bi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0</m:t>
            </m:r>
            <m:r>
              <m:rPr>
                <m:sty m:val="bi"/>
              </m:rPr>
              <w:rPr>
                <w:rFonts w:ascii="Cambria Math" w:hAnsi="Cambria Math"/>
                <w:rtl/>
              </w:rPr>
              <m:t>.</m:t>
            </m:r>
            <m:r>
              <m:rPr>
                <m:sty m:val="bi"/>
              </m:rPr>
              <w:rPr>
                <w:rFonts w:ascii="Cambria Math" w:hAnsi="Cambria Math"/>
              </w:rPr>
              <m:t>1155 t</m:t>
            </m:r>
          </m:sup>
        </m:sSup>
      </m:oMath>
    </w:p>
    <w:p w:rsidR="00813202" w:rsidRDefault="00DF7088" w:rsidP="00DF7088">
      <w:pPr>
        <w:pStyle w:val="a3"/>
        <w:numPr>
          <w:ilvl w:val="0"/>
          <w:numId w:val="18"/>
        </w:numPr>
      </w:pPr>
      <w:r>
        <w:rPr>
          <w:rFonts w:hint="cs"/>
          <w:rtl/>
        </w:rPr>
        <w:t xml:space="preserve">(1) </w:t>
      </w:r>
      <w:r>
        <w:t>A</w:t>
      </w:r>
      <w:r>
        <w:rPr>
          <w:rFonts w:hint="cs"/>
          <w:rtl/>
        </w:rPr>
        <w:t xml:space="preserve">: </w:t>
      </w:r>
      <w:r>
        <w:t>6 10</w:t>
      </w:r>
      <w:r>
        <w:rPr>
          <w:vertAlign w:val="superscript"/>
        </w:rPr>
        <w:t>7</w:t>
      </w:r>
      <w:r>
        <w:t>Bq</w:t>
      </w:r>
      <w:r>
        <w:rPr>
          <w:rtl/>
        </w:rPr>
        <w:br/>
      </w:r>
      <w:r>
        <w:rPr>
          <w:rFonts w:hint="cs"/>
          <w:rtl/>
        </w:rPr>
        <w:t xml:space="preserve">(2) </w:t>
      </w:r>
      <w:r>
        <w:t>B</w:t>
      </w:r>
      <w:r>
        <w:rPr>
          <w:rFonts w:hint="cs"/>
          <w:rtl/>
        </w:rPr>
        <w:t xml:space="preserve">: </w:t>
      </w:r>
      <w:r>
        <w:t>t=20 hours</w:t>
      </w:r>
      <w:r>
        <w:rPr>
          <w:rFonts w:hint="cs"/>
          <w:rtl/>
        </w:rPr>
        <w:t xml:space="preserve">, </w:t>
      </w:r>
      <w:r>
        <w:t>R=6 10</w:t>
      </w:r>
      <w:r>
        <w:rPr>
          <w:vertAlign w:val="superscript"/>
        </w:rPr>
        <w:t>6</w:t>
      </w:r>
      <w:r>
        <w:t>Bq</w:t>
      </w:r>
      <w:r w:rsidRPr="00DF7088">
        <w:rPr>
          <w:u w:val="single"/>
          <w:rtl/>
        </w:rPr>
        <w:br/>
      </w:r>
    </w:p>
    <w:p w:rsidR="00EF7503" w:rsidRDefault="00EF7503" w:rsidP="0022587B">
      <w:pPr>
        <w:pStyle w:val="a3"/>
        <w:rPr>
          <w:u w:val="single"/>
          <w:rtl/>
        </w:rPr>
      </w:pPr>
      <w:r>
        <w:rPr>
          <w:rFonts w:hint="cs"/>
          <w:u w:val="single"/>
          <w:rtl/>
        </w:rPr>
        <w:t xml:space="preserve">שאלה </w:t>
      </w:r>
      <w:r w:rsidR="0022587B">
        <w:rPr>
          <w:rFonts w:hint="cs"/>
          <w:u w:val="single"/>
          <w:rtl/>
        </w:rPr>
        <w:t>5</w:t>
      </w:r>
    </w:p>
    <w:p w:rsidR="00EF7503" w:rsidRPr="00B32B90" w:rsidRDefault="00EF7503" w:rsidP="00EF7503">
      <w:pPr>
        <w:pStyle w:val="a3"/>
        <w:numPr>
          <w:ilvl w:val="0"/>
          <w:numId w:val="19"/>
        </w:numPr>
        <w:rPr>
          <w:u w:val="single"/>
        </w:rPr>
      </w:pPr>
      <w:r>
        <w:rPr>
          <w:rFonts w:hint="cs"/>
          <w:rtl/>
        </w:rPr>
        <w:t>(1) בין 200 ל- 344 ננומטר.</w:t>
      </w:r>
      <w:r>
        <w:rPr>
          <w:rtl/>
        </w:rPr>
        <w:br/>
      </w:r>
      <w:r>
        <w:rPr>
          <w:rFonts w:hint="cs"/>
          <w:rtl/>
        </w:rPr>
        <w:t xml:space="preserve">(2) </w:t>
      </w:r>
      <w:r>
        <w:t>9.56 10</w:t>
      </w:r>
      <w:r>
        <w:rPr>
          <w:vertAlign w:val="superscript"/>
        </w:rPr>
        <w:t>5</w:t>
      </w:r>
      <w:r>
        <w:t>m/s</w:t>
      </w:r>
    </w:p>
    <w:p w:rsidR="00EF7503" w:rsidRDefault="009D46EE" w:rsidP="009D46EE">
      <w:pPr>
        <w:pStyle w:val="a3"/>
        <w:numPr>
          <w:ilvl w:val="0"/>
          <w:numId w:val="19"/>
        </w:numPr>
        <w:rPr>
          <w:u w:val="single"/>
        </w:rPr>
      </w:pPr>
      <w:r>
        <w:rPr>
          <w:rFonts w:hint="cs"/>
          <w:rtl/>
        </w:rPr>
        <w:t xml:space="preserve">(1) </w:t>
      </w:r>
      <w:r w:rsidRPr="009D46EE">
        <w:rPr>
          <w:position w:val="-12"/>
        </w:rPr>
        <w:object w:dxaOrig="1800" w:dyaOrig="380">
          <v:shape id="_x0000_i1040" type="#_x0000_t75" style="width:90.15pt;height:18.8pt" o:ole="">
            <v:imagedata r:id="rId36" o:title=""/>
          </v:shape>
          <o:OLEObject Type="Embed" ProgID="Equation.3" ShapeID="_x0000_i1040" DrawAspect="Content" ObjectID="_1465044340" r:id="rId37"/>
        </w:object>
      </w:r>
      <w:r>
        <w:rPr>
          <w:u w:val="single"/>
          <w:rtl/>
        </w:rPr>
        <w:br/>
      </w:r>
      <w:r>
        <w:rPr>
          <w:rFonts w:hint="cs"/>
          <w:rtl/>
        </w:rPr>
        <w:t xml:space="preserve">(2) </w:t>
      </w:r>
      <w:r>
        <w:t>7.6 10</w:t>
      </w:r>
      <w:r>
        <w:rPr>
          <w:vertAlign w:val="superscript"/>
        </w:rPr>
        <w:t>22</w:t>
      </w:r>
    </w:p>
    <w:p w:rsidR="00EF7503" w:rsidRPr="00DF7088" w:rsidRDefault="00EF7503" w:rsidP="00EF7503">
      <w:pPr>
        <w:pStyle w:val="a3"/>
        <w:numPr>
          <w:ilvl w:val="0"/>
          <w:numId w:val="19"/>
        </w:numPr>
      </w:pPr>
    </w:p>
    <w:p w:rsidR="00EF7503" w:rsidRPr="00813202" w:rsidRDefault="00EF7503" w:rsidP="002E23FD">
      <w:pPr>
        <w:pStyle w:val="a3"/>
        <w:ind w:left="720"/>
        <w:rPr>
          <w:rtl/>
        </w:rPr>
      </w:pPr>
      <w:r>
        <w:rPr>
          <w:rFonts w:hint="cs"/>
          <w:rtl/>
        </w:rPr>
        <w:t xml:space="preserve">(1) </w:t>
      </w:r>
      <w:r w:rsidR="009D46EE">
        <w:rPr>
          <w:rFonts w:hint="cs"/>
          <w:rtl/>
        </w:rPr>
        <w:t>הגדרה</w:t>
      </w:r>
      <w:r>
        <w:rPr>
          <w:rtl/>
        </w:rPr>
        <w:br/>
      </w:r>
      <w:r>
        <w:rPr>
          <w:rFonts w:hint="cs"/>
          <w:rtl/>
        </w:rPr>
        <w:t xml:space="preserve">(2) </w:t>
      </w:r>
      <w:r w:rsidR="009D46EE">
        <w:t>197 MeV</w:t>
      </w:r>
      <w:r w:rsidR="009D46EE">
        <w:rPr>
          <w:rFonts w:hint="cs"/>
          <w:u w:val="single"/>
          <w:rtl/>
        </w:rPr>
        <w:br/>
      </w:r>
      <w:r w:rsidR="009D46EE">
        <w:rPr>
          <w:rFonts w:hint="cs"/>
          <w:rtl/>
        </w:rPr>
        <w:t>(3) קינטית</w:t>
      </w:r>
      <w:bookmarkStart w:id="1" w:name="_GoBack"/>
      <w:bookmarkEnd w:id="1"/>
      <w:r w:rsidR="002E23FD" w:rsidRPr="00DF7088">
        <w:rPr>
          <w:u w:val="single"/>
          <w:rtl/>
        </w:rPr>
        <w:t xml:space="preserve"> </w:t>
      </w:r>
      <w:r w:rsidRPr="00DF7088">
        <w:rPr>
          <w:u w:val="single"/>
          <w:rtl/>
        </w:rPr>
        <w:br/>
      </w:r>
    </w:p>
    <w:sectPr w:rsidR="00EF7503" w:rsidRPr="00813202" w:rsidSect="00B04B9B">
      <w:headerReference w:type="even" r:id="rId38"/>
      <w:headerReference w:type="default" r:id="rId39"/>
      <w:headerReference w:type="first" r:id="rId40"/>
      <w:footerReference w:type="first" r:id="rId41"/>
      <w:endnotePr>
        <w:numFmt w:val="lowerLetter"/>
      </w:endnotePr>
      <w:pgSz w:w="11906" w:h="16838"/>
      <w:pgMar w:top="1276" w:right="1800" w:bottom="1440" w:left="1800" w:header="720" w:footer="720" w:gutter="0"/>
      <w:pgNumType w:fmt="numberInDash"/>
      <w:cols w:space="720"/>
      <w:titlePg/>
      <w:bidi/>
      <w:rtlGutter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2419" w:rsidRDefault="003A2419">
      <w:r>
        <w:separator/>
      </w:r>
    </w:p>
  </w:endnote>
  <w:endnote w:type="continuationSeparator" w:id="0">
    <w:p w:rsidR="003A2419" w:rsidRDefault="003A241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1329" w:rsidRPr="002B68B0" w:rsidRDefault="005E1329">
    <w:pPr>
      <w:pStyle w:val="Footer"/>
      <w:rPr>
        <w:rFonts w:cs="Times New Roman"/>
        <w:sz w:val="28"/>
        <w:szCs w:val="28"/>
        <w:rtl/>
      </w:rPr>
    </w:pPr>
    <w:r w:rsidRPr="002B68B0">
      <w:rPr>
        <w:rFonts w:cs="Times New Roman" w:hint="cs"/>
        <w:sz w:val="28"/>
        <w:szCs w:val="28"/>
        <w:rtl/>
      </w:rPr>
      <w:tab/>
    </w:r>
    <w:r w:rsidRPr="002B68B0">
      <w:rPr>
        <w:rFonts w:cs="Times New Roman"/>
        <w:sz w:val="28"/>
        <w:szCs w:val="28"/>
        <w:rtl/>
      </w:rPr>
      <w:t>בהצלחה</w:t>
    </w:r>
    <w:r w:rsidRPr="002B68B0">
      <w:rPr>
        <w:rFonts w:cs="Times New Roman" w:hint="cs"/>
        <w:sz w:val="28"/>
        <w:szCs w:val="28"/>
        <w:rtl/>
      </w:rPr>
      <w:t>!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2419" w:rsidRDefault="003A2419">
      <w:r>
        <w:separator/>
      </w:r>
    </w:p>
  </w:footnote>
  <w:footnote w:type="continuationSeparator" w:id="0">
    <w:p w:rsidR="003A2419" w:rsidRDefault="003A241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77" w:rsidRDefault="00224D77">
    <w:pPr>
      <w:pStyle w:val="Head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224D77" w:rsidRDefault="00224D77">
    <w:pPr>
      <w:pStyle w:val="Header"/>
      <w:rPr>
        <w:rtl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4D77" w:rsidRPr="00850A26" w:rsidRDefault="00850A26" w:rsidP="00850A26">
    <w:pPr>
      <w:pStyle w:val="Header"/>
      <w:rPr>
        <w:rtl/>
      </w:rPr>
    </w:pPr>
    <w:r>
      <w:rPr>
        <w:rFonts w:asciiTheme="majorBidi" w:hAnsiTheme="majorBidi" w:cstheme="majorBidi" w:hint="cs"/>
        <w:sz w:val="24"/>
        <w:szCs w:val="24"/>
        <w:rtl/>
      </w:rPr>
      <w:t>חמד"ע</w:t>
    </w:r>
    <w:r w:rsidRPr="00850A26">
      <w:rPr>
        <w:rFonts w:asciiTheme="majorBidi" w:hAnsiTheme="majorBidi" w:cstheme="majorBidi"/>
        <w:sz w:val="24"/>
        <w:szCs w:val="24"/>
      </w:rPr>
      <w:ptab w:relativeTo="margin" w:alignment="center" w:leader="none"/>
    </w:r>
    <w:r w:rsidRPr="00850A26">
      <w:rPr>
        <w:rFonts w:asciiTheme="majorBidi" w:hAnsiTheme="majorBidi" w:cstheme="majorBidi"/>
        <w:noProof w:val="0"/>
        <w:sz w:val="24"/>
        <w:szCs w:val="24"/>
      </w:rPr>
      <w:fldChar w:fldCharType="begin"/>
    </w:r>
    <w:r w:rsidRPr="00850A26">
      <w:rPr>
        <w:rFonts w:asciiTheme="majorBidi" w:hAnsiTheme="majorBidi" w:cstheme="majorBidi"/>
        <w:sz w:val="24"/>
        <w:szCs w:val="24"/>
      </w:rPr>
      <w:instrText xml:space="preserve"> PAGE   \* MERGEFORMAT </w:instrText>
    </w:r>
    <w:r w:rsidRPr="00850A26">
      <w:rPr>
        <w:rFonts w:asciiTheme="majorBidi" w:hAnsiTheme="majorBidi" w:cstheme="majorBidi"/>
        <w:noProof w:val="0"/>
        <w:sz w:val="24"/>
        <w:szCs w:val="24"/>
      </w:rPr>
      <w:fldChar w:fldCharType="separate"/>
    </w:r>
    <w:r w:rsidR="002E23FD">
      <w:rPr>
        <w:rFonts w:asciiTheme="majorBidi" w:hAnsiTheme="majorBidi" w:cstheme="majorBidi"/>
        <w:sz w:val="24"/>
        <w:szCs w:val="24"/>
        <w:rtl/>
      </w:rPr>
      <w:t>- 7 -</w:t>
    </w:r>
    <w:r w:rsidRPr="00850A26">
      <w:rPr>
        <w:rFonts w:asciiTheme="majorBidi" w:hAnsiTheme="majorBidi" w:cstheme="majorBidi"/>
        <w:sz w:val="24"/>
        <w:szCs w:val="24"/>
      </w:rPr>
      <w:fldChar w:fldCharType="end"/>
    </w:r>
    <w:r w:rsidRPr="00850A26">
      <w:rPr>
        <w:rFonts w:asciiTheme="majorBidi" w:hAnsiTheme="majorBidi" w:cstheme="majorBidi"/>
        <w:sz w:val="24"/>
        <w:szCs w:val="24"/>
      </w:rPr>
      <w:ptab w:relativeTo="margin" w:alignment="right" w:leader="none"/>
    </w:r>
    <w:r>
      <w:rPr>
        <w:rFonts w:asciiTheme="majorBidi" w:hAnsiTheme="majorBidi" w:cstheme="majorBidi" w:hint="cs"/>
        <w:sz w:val="24"/>
        <w:szCs w:val="24"/>
        <w:rtl/>
      </w:rPr>
      <w:t>קרינה וחומר, קיץ תשע"ד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24"/>
        <w:szCs w:val="24"/>
        <w:rtl/>
      </w:rPr>
      <w:alias w:val="Title"/>
      <w:id w:val="77738743"/>
      <w:placeholder>
        <w:docPart w:val="AFC19C1193B24B3ABB7CEC9433169350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2E23FD" w:rsidRPr="002E23FD" w:rsidRDefault="002E23FD" w:rsidP="002E23FD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24"/>
            <w:szCs w:val="24"/>
          </w:rPr>
        </w:pPr>
        <w:r w:rsidRPr="002E23FD">
          <w:rPr>
            <w:rFonts w:asciiTheme="majorHAnsi" w:eastAsiaTheme="majorEastAsia" w:hAnsiTheme="majorHAnsi" w:cstheme="majorBidi" w:hint="cs"/>
            <w:sz w:val="24"/>
            <w:szCs w:val="24"/>
            <w:rtl/>
          </w:rPr>
          <w:t>מתכונת קרינה וחומר תשע"ד 2014 +תשובות</w:t>
        </w:r>
      </w:p>
    </w:sdtContent>
  </w:sdt>
  <w:p w:rsidR="002E23FD" w:rsidRDefault="002E23F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77FAD"/>
    <w:multiLevelType w:val="hybridMultilevel"/>
    <w:tmpl w:val="F8743B6E"/>
    <w:lvl w:ilvl="0" w:tplc="4DA87AFA">
      <w:start w:val="1"/>
      <w:numFmt w:val="decimal"/>
      <w:pStyle w:val="a"/>
      <w:lvlText w:val="(%1)"/>
      <w:lvlJc w:val="left"/>
      <w:pPr>
        <w:ind w:left="1068" w:hanging="360"/>
      </w:pPr>
      <w:rPr>
        <w:rFonts w:ascii="Times New Roman" w:eastAsia="Calibri" w:hAnsi="Times New Roman" w:cs="Times New Roman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5467E69"/>
    <w:multiLevelType w:val="hybridMultilevel"/>
    <w:tmpl w:val="2152935A"/>
    <w:lvl w:ilvl="0" w:tplc="56CE701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624A4D"/>
    <w:multiLevelType w:val="hybridMultilevel"/>
    <w:tmpl w:val="22A21FBE"/>
    <w:lvl w:ilvl="0" w:tplc="7C52E90C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0034EA3"/>
    <w:multiLevelType w:val="hybridMultilevel"/>
    <w:tmpl w:val="928A5D52"/>
    <w:lvl w:ilvl="0" w:tplc="82568E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1EA38B8"/>
    <w:multiLevelType w:val="hybridMultilevel"/>
    <w:tmpl w:val="F36073A0"/>
    <w:lvl w:ilvl="0" w:tplc="58344D14">
      <w:start w:val="1"/>
      <w:numFmt w:val="decimal"/>
      <w:lvlText w:val="(%1)"/>
      <w:lvlJc w:val="left"/>
      <w:pPr>
        <w:ind w:left="1494" w:hanging="360"/>
      </w:pPr>
      <w:rPr>
        <w:rFonts w:hint="default"/>
        <w:b/>
        <w:bCs w:val="0"/>
        <w:color w:val="auto"/>
      </w:rPr>
    </w:lvl>
    <w:lvl w:ilvl="1" w:tplc="477CE402">
      <w:start w:val="1"/>
      <w:numFmt w:val="decimal"/>
      <w:lvlText w:val="(%2)"/>
      <w:lvlJc w:val="left"/>
      <w:pPr>
        <w:ind w:left="2160" w:hanging="360"/>
      </w:pPr>
      <w:rPr>
        <w:rFonts w:ascii="Times New Roman" w:eastAsia="Calibri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5A8A1BA9"/>
    <w:multiLevelType w:val="hybridMultilevel"/>
    <w:tmpl w:val="3ED4BE86"/>
    <w:lvl w:ilvl="0" w:tplc="92EE3B3C">
      <w:start w:val="1"/>
      <w:numFmt w:val="hebrew1"/>
      <w:pStyle w:val="a0"/>
      <w:lvlText w:val="%1."/>
      <w:lvlJc w:val="left"/>
      <w:pPr>
        <w:ind w:left="720" w:hanging="360"/>
      </w:pPr>
      <w:rPr>
        <w:rFonts w:hint="default"/>
        <w:b w:val="0"/>
        <w:bCs w:val="0"/>
        <w:color w:val="auto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D986C59"/>
    <w:multiLevelType w:val="hybridMultilevel"/>
    <w:tmpl w:val="928A5D52"/>
    <w:lvl w:ilvl="0" w:tplc="82568E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CE84B79"/>
    <w:multiLevelType w:val="hybridMultilevel"/>
    <w:tmpl w:val="BD4CB686"/>
    <w:lvl w:ilvl="0" w:tplc="E76CA37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8939CE"/>
    <w:multiLevelType w:val="hybridMultilevel"/>
    <w:tmpl w:val="928A5D52"/>
    <w:lvl w:ilvl="0" w:tplc="82568E2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BA1C08"/>
    <w:multiLevelType w:val="singleLevel"/>
    <w:tmpl w:val="C61CAF6A"/>
    <w:lvl w:ilvl="0">
      <w:start w:val="1"/>
      <w:numFmt w:val="upperRoman"/>
      <w:pStyle w:val="Heading2"/>
      <w:lvlText w:val="%1."/>
      <w:lvlJc w:val="left"/>
      <w:pPr>
        <w:tabs>
          <w:tab w:val="num" w:pos="360"/>
        </w:tabs>
        <w:ind w:left="360" w:right="360" w:hanging="360"/>
      </w:pPr>
      <w:rPr>
        <w:rFonts w:hint="default"/>
      </w:rPr>
    </w:lvl>
  </w:abstractNum>
  <w:abstractNum w:abstractNumId="10">
    <w:nsid w:val="76E87475"/>
    <w:multiLevelType w:val="hybridMultilevel"/>
    <w:tmpl w:val="98BA9D52"/>
    <w:lvl w:ilvl="0" w:tplc="4FDABD46">
      <w:start w:val="1"/>
      <w:numFmt w:val="hebrew1"/>
      <w:lvlText w:val="%1.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num w:numId="1">
    <w:abstractNumId w:val="9"/>
  </w:num>
  <w:num w:numId="2">
    <w:abstractNumId w:val="5"/>
  </w:num>
  <w:num w:numId="3">
    <w:abstractNumId w:val="0"/>
  </w:num>
  <w:num w:numId="4">
    <w:abstractNumId w:val="4"/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5"/>
    <w:lvlOverride w:ilvl="0">
      <w:startOverride w:val="1"/>
    </w:lvlOverride>
  </w:num>
  <w:num w:numId="7">
    <w:abstractNumId w:val="5"/>
    <w:lvlOverride w:ilvl="0">
      <w:startOverride w:val="1"/>
    </w:lvlOverride>
  </w:num>
  <w:num w:numId="8">
    <w:abstractNumId w:val="5"/>
    <w:lvlOverride w:ilvl="0">
      <w:startOverride w:val="1"/>
    </w:lvlOverride>
  </w:num>
  <w:num w:numId="9">
    <w:abstractNumId w:val="5"/>
    <w:lvlOverride w:ilvl="0">
      <w:startOverride w:val="1"/>
    </w:lvlOverride>
  </w:num>
  <w:num w:numId="10">
    <w:abstractNumId w:val="0"/>
    <w:lvlOverride w:ilvl="0">
      <w:startOverride w:val="1"/>
    </w:lvlOverride>
  </w:num>
  <w:num w:numId="11">
    <w:abstractNumId w:val="0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0"/>
    <w:lvlOverride w:ilvl="0">
      <w:startOverride w:val="1"/>
    </w:lvlOverride>
  </w:num>
  <w:num w:numId="14">
    <w:abstractNumId w:val="1"/>
  </w:num>
  <w:num w:numId="15">
    <w:abstractNumId w:val="7"/>
  </w:num>
  <w:num w:numId="16">
    <w:abstractNumId w:val="2"/>
  </w:num>
  <w:num w:numId="17">
    <w:abstractNumId w:val="8"/>
  </w:num>
  <w:num w:numId="18">
    <w:abstractNumId w:val="3"/>
  </w:num>
  <w:num w:numId="19">
    <w:abstractNumId w:val="6"/>
  </w:num>
  <w:numIdMacAtCleanup w:val="1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10241"/>
  </w:hdrShapeDefaults>
  <w:footnotePr>
    <w:footnote w:id="-1"/>
    <w:footnote w:id="0"/>
  </w:footnotePr>
  <w:endnotePr>
    <w:numFmt w:val="lowerLetter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2F48"/>
    <w:rsid w:val="000151EA"/>
    <w:rsid w:val="00020233"/>
    <w:rsid w:val="00027D95"/>
    <w:rsid w:val="00041A5D"/>
    <w:rsid w:val="00044C94"/>
    <w:rsid w:val="000477F1"/>
    <w:rsid w:val="00065979"/>
    <w:rsid w:val="00074404"/>
    <w:rsid w:val="00076852"/>
    <w:rsid w:val="000A67FF"/>
    <w:rsid w:val="000D14B4"/>
    <w:rsid w:val="000D4E0D"/>
    <w:rsid w:val="000D5E65"/>
    <w:rsid w:val="000F5AE8"/>
    <w:rsid w:val="001057ED"/>
    <w:rsid w:val="00113091"/>
    <w:rsid w:val="00122900"/>
    <w:rsid w:val="00125B8C"/>
    <w:rsid w:val="001311F0"/>
    <w:rsid w:val="00157965"/>
    <w:rsid w:val="00173D6C"/>
    <w:rsid w:val="001A3A32"/>
    <w:rsid w:val="001E019B"/>
    <w:rsid w:val="001E3F7D"/>
    <w:rsid w:val="001F259F"/>
    <w:rsid w:val="00224D77"/>
    <w:rsid w:val="0022587B"/>
    <w:rsid w:val="00266678"/>
    <w:rsid w:val="002667C8"/>
    <w:rsid w:val="0029537F"/>
    <w:rsid w:val="002B68B0"/>
    <w:rsid w:val="002B7534"/>
    <w:rsid w:val="002E23FD"/>
    <w:rsid w:val="002F31AE"/>
    <w:rsid w:val="003030B5"/>
    <w:rsid w:val="00335167"/>
    <w:rsid w:val="00336F49"/>
    <w:rsid w:val="00340C76"/>
    <w:rsid w:val="00362047"/>
    <w:rsid w:val="00363FD3"/>
    <w:rsid w:val="00387940"/>
    <w:rsid w:val="003925A3"/>
    <w:rsid w:val="003A2419"/>
    <w:rsid w:val="003B1489"/>
    <w:rsid w:val="003C02F4"/>
    <w:rsid w:val="003C1A39"/>
    <w:rsid w:val="003E03CF"/>
    <w:rsid w:val="003E565B"/>
    <w:rsid w:val="003F2CC6"/>
    <w:rsid w:val="0047644D"/>
    <w:rsid w:val="00482232"/>
    <w:rsid w:val="004848F0"/>
    <w:rsid w:val="0049362A"/>
    <w:rsid w:val="004C2107"/>
    <w:rsid w:val="00531E04"/>
    <w:rsid w:val="0055499F"/>
    <w:rsid w:val="00557A8A"/>
    <w:rsid w:val="0056076D"/>
    <w:rsid w:val="00564E81"/>
    <w:rsid w:val="00566AFB"/>
    <w:rsid w:val="00567145"/>
    <w:rsid w:val="005740DB"/>
    <w:rsid w:val="00577F90"/>
    <w:rsid w:val="00584353"/>
    <w:rsid w:val="00594F75"/>
    <w:rsid w:val="005A41D6"/>
    <w:rsid w:val="005C20C5"/>
    <w:rsid w:val="005C3026"/>
    <w:rsid w:val="005C4A3C"/>
    <w:rsid w:val="005C59C5"/>
    <w:rsid w:val="005E1329"/>
    <w:rsid w:val="005E336D"/>
    <w:rsid w:val="00602224"/>
    <w:rsid w:val="00614358"/>
    <w:rsid w:val="00616832"/>
    <w:rsid w:val="00620A89"/>
    <w:rsid w:val="00623FC0"/>
    <w:rsid w:val="00634B4A"/>
    <w:rsid w:val="00654520"/>
    <w:rsid w:val="00661D5B"/>
    <w:rsid w:val="00664895"/>
    <w:rsid w:val="00664AEF"/>
    <w:rsid w:val="00664FDC"/>
    <w:rsid w:val="00665D63"/>
    <w:rsid w:val="00672F48"/>
    <w:rsid w:val="0068417B"/>
    <w:rsid w:val="00686595"/>
    <w:rsid w:val="00695996"/>
    <w:rsid w:val="006C019F"/>
    <w:rsid w:val="006C1EEC"/>
    <w:rsid w:val="006E08B7"/>
    <w:rsid w:val="006F664C"/>
    <w:rsid w:val="006F682B"/>
    <w:rsid w:val="00754365"/>
    <w:rsid w:val="007618B7"/>
    <w:rsid w:val="00772C09"/>
    <w:rsid w:val="007742F9"/>
    <w:rsid w:val="00783080"/>
    <w:rsid w:val="00785E80"/>
    <w:rsid w:val="007873F9"/>
    <w:rsid w:val="007A13C2"/>
    <w:rsid w:val="007A7E01"/>
    <w:rsid w:val="007C61B8"/>
    <w:rsid w:val="007D3696"/>
    <w:rsid w:val="007F5E7D"/>
    <w:rsid w:val="008020B5"/>
    <w:rsid w:val="008065FC"/>
    <w:rsid w:val="00813202"/>
    <w:rsid w:val="00833876"/>
    <w:rsid w:val="008459BA"/>
    <w:rsid w:val="00850A26"/>
    <w:rsid w:val="00854039"/>
    <w:rsid w:val="008651B5"/>
    <w:rsid w:val="00875290"/>
    <w:rsid w:val="00880206"/>
    <w:rsid w:val="008855E1"/>
    <w:rsid w:val="008A3388"/>
    <w:rsid w:val="008B5DCD"/>
    <w:rsid w:val="008F08D4"/>
    <w:rsid w:val="008F5B5C"/>
    <w:rsid w:val="008F60B4"/>
    <w:rsid w:val="00911A6D"/>
    <w:rsid w:val="00931689"/>
    <w:rsid w:val="00931BC8"/>
    <w:rsid w:val="00934D25"/>
    <w:rsid w:val="0097680C"/>
    <w:rsid w:val="00992F17"/>
    <w:rsid w:val="00996684"/>
    <w:rsid w:val="009B53DB"/>
    <w:rsid w:val="009B794D"/>
    <w:rsid w:val="009C4EDF"/>
    <w:rsid w:val="009C67E1"/>
    <w:rsid w:val="009D4233"/>
    <w:rsid w:val="009D46EE"/>
    <w:rsid w:val="00A165CC"/>
    <w:rsid w:val="00A17E03"/>
    <w:rsid w:val="00A206FF"/>
    <w:rsid w:val="00A24DFD"/>
    <w:rsid w:val="00A33A82"/>
    <w:rsid w:val="00A41DBA"/>
    <w:rsid w:val="00A50FE7"/>
    <w:rsid w:val="00A61470"/>
    <w:rsid w:val="00A70381"/>
    <w:rsid w:val="00A7514E"/>
    <w:rsid w:val="00A968BC"/>
    <w:rsid w:val="00AA13DF"/>
    <w:rsid w:val="00AA3F0A"/>
    <w:rsid w:val="00AF17EB"/>
    <w:rsid w:val="00B04B9B"/>
    <w:rsid w:val="00B05ED6"/>
    <w:rsid w:val="00B07E9F"/>
    <w:rsid w:val="00B10FF0"/>
    <w:rsid w:val="00B16A8C"/>
    <w:rsid w:val="00B20DEA"/>
    <w:rsid w:val="00B21BBB"/>
    <w:rsid w:val="00B31C4F"/>
    <w:rsid w:val="00B32B90"/>
    <w:rsid w:val="00B4454B"/>
    <w:rsid w:val="00B670F0"/>
    <w:rsid w:val="00B76155"/>
    <w:rsid w:val="00B806F9"/>
    <w:rsid w:val="00B82AD4"/>
    <w:rsid w:val="00B82FAE"/>
    <w:rsid w:val="00BC0C03"/>
    <w:rsid w:val="00BC2247"/>
    <w:rsid w:val="00BE63CF"/>
    <w:rsid w:val="00BF69D9"/>
    <w:rsid w:val="00C0760F"/>
    <w:rsid w:val="00C2495A"/>
    <w:rsid w:val="00C35B7F"/>
    <w:rsid w:val="00C55C1A"/>
    <w:rsid w:val="00C56A25"/>
    <w:rsid w:val="00C611EF"/>
    <w:rsid w:val="00C62FBE"/>
    <w:rsid w:val="00C65963"/>
    <w:rsid w:val="00C72D16"/>
    <w:rsid w:val="00C92469"/>
    <w:rsid w:val="00CA5160"/>
    <w:rsid w:val="00CB1287"/>
    <w:rsid w:val="00CC07C3"/>
    <w:rsid w:val="00CD1919"/>
    <w:rsid w:val="00CD52C8"/>
    <w:rsid w:val="00CF4BD1"/>
    <w:rsid w:val="00CF71CB"/>
    <w:rsid w:val="00D20FA7"/>
    <w:rsid w:val="00D42537"/>
    <w:rsid w:val="00D56282"/>
    <w:rsid w:val="00D56B9D"/>
    <w:rsid w:val="00D6242D"/>
    <w:rsid w:val="00D665DF"/>
    <w:rsid w:val="00D67A41"/>
    <w:rsid w:val="00D74692"/>
    <w:rsid w:val="00D80883"/>
    <w:rsid w:val="00D96648"/>
    <w:rsid w:val="00D978DB"/>
    <w:rsid w:val="00DA192A"/>
    <w:rsid w:val="00DE0775"/>
    <w:rsid w:val="00DF6974"/>
    <w:rsid w:val="00DF7088"/>
    <w:rsid w:val="00E03AF1"/>
    <w:rsid w:val="00E22EF9"/>
    <w:rsid w:val="00E24AE6"/>
    <w:rsid w:val="00E33720"/>
    <w:rsid w:val="00E37691"/>
    <w:rsid w:val="00E60AD3"/>
    <w:rsid w:val="00E748B5"/>
    <w:rsid w:val="00E8249A"/>
    <w:rsid w:val="00E9393E"/>
    <w:rsid w:val="00EA5BE4"/>
    <w:rsid w:val="00EB5AF0"/>
    <w:rsid w:val="00EF7503"/>
    <w:rsid w:val="00F156EF"/>
    <w:rsid w:val="00F168BE"/>
    <w:rsid w:val="00F25B68"/>
    <w:rsid w:val="00F26F38"/>
    <w:rsid w:val="00F528B3"/>
    <w:rsid w:val="00F74C4E"/>
    <w:rsid w:val="00F76E23"/>
    <w:rsid w:val="00F82CAA"/>
    <w:rsid w:val="00F935A8"/>
    <w:rsid w:val="00FA1961"/>
    <w:rsid w:val="00FB7BDA"/>
    <w:rsid w:val="00FC066F"/>
    <w:rsid w:val="00FE7332"/>
    <w:rsid w:val="00FF5715"/>
    <w:rsid w:val="00FF7E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  <w:rPr>
      <w:noProof/>
      <w:lang w:eastAsia="he-IL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spacing w:line="360" w:lineRule="auto"/>
      <w:outlineLvl w:val="1"/>
    </w:pPr>
    <w:rPr>
      <w:rFonts w:cs="David"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Heading4">
    <w:name w:val="heading 4"/>
    <w:basedOn w:val="Normal"/>
    <w:next w:val="Normal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rFonts w:cs="Times New Roman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link w:val="ListParagraphChar"/>
    <w:uiPriority w:val="34"/>
    <w:qFormat/>
    <w:rsid w:val="006F664C"/>
    <w:pPr>
      <w:spacing w:after="200" w:line="276" w:lineRule="auto"/>
      <w:ind w:left="720"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664C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F664C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6F664C"/>
    <w:rPr>
      <w:noProof/>
      <w:lang w:eastAsia="he-IL"/>
    </w:rPr>
  </w:style>
  <w:style w:type="character" w:customStyle="1" w:styleId="HeaderChar">
    <w:name w:val="Header Char"/>
    <w:link w:val="Header"/>
    <w:uiPriority w:val="99"/>
    <w:rsid w:val="006F664C"/>
    <w:rPr>
      <w:noProof/>
      <w:lang w:eastAsia="he-IL"/>
    </w:rPr>
  </w:style>
  <w:style w:type="paragraph" w:styleId="Caption">
    <w:name w:val="caption"/>
    <w:basedOn w:val="Normal"/>
    <w:next w:val="Normal"/>
    <w:uiPriority w:val="35"/>
    <w:unhideWhenUsed/>
    <w:qFormat/>
    <w:rsid w:val="00020233"/>
    <w:pPr>
      <w:bidi w:val="0"/>
      <w:spacing w:after="200"/>
    </w:pPr>
    <w:rPr>
      <w:rFonts w:ascii="Calibri" w:eastAsia="Calibri" w:hAnsi="Calibri" w:cs="Arial"/>
      <w:b/>
      <w:bCs/>
      <w:noProof w:val="0"/>
      <w:color w:val="4F81BD"/>
      <w:sz w:val="18"/>
      <w:szCs w:val="1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3A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3A32"/>
    <w:rPr>
      <w:rFonts w:ascii="Tahoma" w:hAnsi="Tahoma" w:cs="Tahoma"/>
      <w:noProof/>
      <w:sz w:val="16"/>
      <w:szCs w:val="16"/>
      <w:lang w:eastAsia="he-IL"/>
    </w:rPr>
  </w:style>
  <w:style w:type="paragraph" w:customStyle="1" w:styleId="a1">
    <w:name w:val="מספר שאלה"/>
    <w:basedOn w:val="Normal"/>
    <w:link w:val="Char"/>
    <w:qFormat/>
    <w:rsid w:val="008F60B4"/>
    <w:pPr>
      <w:pageBreakBefore/>
      <w:spacing w:line="360" w:lineRule="auto"/>
    </w:pPr>
    <w:rPr>
      <w:rFonts w:cs="Times New Roman"/>
      <w:b/>
      <w:bCs/>
      <w:sz w:val="24"/>
      <w:szCs w:val="24"/>
      <w:u w:val="single"/>
    </w:rPr>
  </w:style>
  <w:style w:type="paragraph" w:customStyle="1" w:styleId="a2">
    <w:name w:val="גוף השאלה"/>
    <w:basedOn w:val="Normal"/>
    <w:link w:val="Char0"/>
    <w:qFormat/>
    <w:rsid w:val="00C35B7F"/>
    <w:pPr>
      <w:spacing w:line="360" w:lineRule="auto"/>
      <w:jc w:val="both"/>
    </w:pPr>
    <w:rPr>
      <w:rFonts w:cs="Times New Roman"/>
      <w:sz w:val="24"/>
      <w:szCs w:val="24"/>
    </w:rPr>
  </w:style>
  <w:style w:type="character" w:customStyle="1" w:styleId="Char">
    <w:name w:val="מספר שאלה Char"/>
    <w:link w:val="a1"/>
    <w:rsid w:val="008F60B4"/>
    <w:rPr>
      <w:rFonts w:cs="Times New Roman"/>
      <w:b/>
      <w:bCs/>
      <w:noProof/>
      <w:sz w:val="24"/>
      <w:szCs w:val="24"/>
      <w:u w:val="single"/>
      <w:lang w:eastAsia="he-IL"/>
    </w:rPr>
  </w:style>
  <w:style w:type="character" w:customStyle="1" w:styleId="Char0">
    <w:name w:val="גוף השאלה Char"/>
    <w:link w:val="a2"/>
    <w:rsid w:val="00C35B7F"/>
    <w:rPr>
      <w:rFonts w:cs="Times New Roman"/>
      <w:noProof/>
      <w:sz w:val="24"/>
      <w:szCs w:val="24"/>
      <w:lang w:eastAsia="he-IL"/>
    </w:rPr>
  </w:style>
  <w:style w:type="paragraph" w:customStyle="1" w:styleId="a0">
    <w:name w:val="סעיף"/>
    <w:basedOn w:val="ListParagraph"/>
    <w:link w:val="Char1"/>
    <w:qFormat/>
    <w:rsid w:val="006C1EEC"/>
    <w:pPr>
      <w:numPr>
        <w:numId w:val="2"/>
      </w:numPr>
      <w:tabs>
        <w:tab w:val="right" w:pos="8306"/>
      </w:tabs>
      <w:spacing w:after="0" w:line="360" w:lineRule="auto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a">
    <w:name w:val="תת סעיף"/>
    <w:basedOn w:val="ListParagraph"/>
    <w:link w:val="Char2"/>
    <w:qFormat/>
    <w:rsid w:val="00FB7BDA"/>
    <w:pPr>
      <w:numPr>
        <w:numId w:val="3"/>
      </w:numPr>
      <w:spacing w:after="0" w:line="36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37691"/>
    <w:rPr>
      <w:rFonts w:ascii="Calibri" w:eastAsia="Calibri" w:hAnsi="Calibri" w:cs="Arial"/>
      <w:sz w:val="22"/>
      <w:szCs w:val="22"/>
    </w:rPr>
  </w:style>
  <w:style w:type="character" w:customStyle="1" w:styleId="Char1">
    <w:name w:val="סעיף Char"/>
    <w:basedOn w:val="ListParagraphChar"/>
    <w:link w:val="a0"/>
    <w:rsid w:val="006C1EEC"/>
    <w:rPr>
      <w:rFonts w:ascii="Calibri" w:eastAsia="Calibri" w:hAnsi="Calibri" w:cs="Times New Roman"/>
      <w:sz w:val="24"/>
      <w:szCs w:val="24"/>
    </w:rPr>
  </w:style>
  <w:style w:type="character" w:customStyle="1" w:styleId="Char2">
    <w:name w:val="תת סעיף Char"/>
    <w:basedOn w:val="ListParagraphChar"/>
    <w:link w:val="a"/>
    <w:rsid w:val="00FB7BDA"/>
    <w:rPr>
      <w:rFonts w:ascii="Calibri" w:eastAsia="Calibri" w:hAnsi="Calibri" w:cs="Times New Roman"/>
      <w:sz w:val="24"/>
      <w:szCs w:val="24"/>
    </w:rPr>
  </w:style>
  <w:style w:type="paragraph" w:customStyle="1" w:styleId="a3">
    <w:name w:val="נקודות"/>
    <w:basedOn w:val="Normal"/>
    <w:link w:val="Char3"/>
    <w:qFormat/>
    <w:rsid w:val="009C4EDF"/>
    <w:pPr>
      <w:tabs>
        <w:tab w:val="right" w:pos="8306"/>
      </w:tabs>
    </w:pPr>
    <w:rPr>
      <w:rFonts w:cs="Times New Roman"/>
      <w:sz w:val="24"/>
      <w:szCs w:val="24"/>
    </w:rPr>
  </w:style>
  <w:style w:type="character" w:customStyle="1" w:styleId="Char3">
    <w:name w:val="נקודות Char"/>
    <w:basedOn w:val="DefaultParagraphFont"/>
    <w:link w:val="a3"/>
    <w:rsid w:val="009C4EDF"/>
    <w:rPr>
      <w:rFonts w:cs="Times New Roman"/>
      <w:noProof/>
      <w:sz w:val="24"/>
      <w:szCs w:val="24"/>
      <w:lang w:eastAsia="he-IL"/>
    </w:rPr>
  </w:style>
  <w:style w:type="character" w:styleId="PlaceholderText">
    <w:name w:val="Placeholder Text"/>
    <w:basedOn w:val="DefaultParagraphFont"/>
    <w:uiPriority w:val="99"/>
    <w:semiHidden/>
    <w:rsid w:val="009C4EDF"/>
    <w:rPr>
      <w:color w:val="808080"/>
    </w:rPr>
  </w:style>
  <w:style w:type="paragraph" w:customStyle="1" w:styleId="a4">
    <w:name w:val="איור"/>
    <w:basedOn w:val="Normal"/>
    <w:link w:val="Char4"/>
    <w:qFormat/>
    <w:rsid w:val="00065979"/>
    <w:pPr>
      <w:jc w:val="center"/>
    </w:pPr>
    <w:rPr>
      <w:rFonts w:cs="Times New Roman"/>
      <w:sz w:val="24"/>
      <w:szCs w:val="24"/>
      <w:lang w:eastAsia="en-US"/>
    </w:rPr>
  </w:style>
  <w:style w:type="character" w:customStyle="1" w:styleId="Char4">
    <w:name w:val="איור Char"/>
    <w:basedOn w:val="DefaultParagraphFont"/>
    <w:link w:val="a4"/>
    <w:rsid w:val="00065979"/>
    <w:rPr>
      <w:rFonts w:cs="Times New Roman"/>
      <w:noProof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Miriam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  <w:rPr>
      <w:noProof/>
      <w:lang w:eastAsia="he-IL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rFonts w:cs="David"/>
      <w:b/>
      <w:bCs/>
      <w:szCs w:val="32"/>
      <w:u w:val="single"/>
    </w:rPr>
  </w:style>
  <w:style w:type="paragraph" w:styleId="Heading2">
    <w:name w:val="heading 2"/>
    <w:basedOn w:val="Normal"/>
    <w:next w:val="Normal"/>
    <w:qFormat/>
    <w:pPr>
      <w:keepNext/>
      <w:numPr>
        <w:numId w:val="1"/>
      </w:numPr>
      <w:spacing w:line="360" w:lineRule="auto"/>
      <w:outlineLvl w:val="1"/>
    </w:pPr>
    <w:rPr>
      <w:rFonts w:cs="David"/>
      <w:sz w:val="28"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rFonts w:cs="David"/>
      <w:b/>
      <w:bCs/>
      <w:sz w:val="28"/>
      <w:szCs w:val="28"/>
      <w:u w:val="single"/>
    </w:rPr>
  </w:style>
  <w:style w:type="paragraph" w:styleId="Heading4">
    <w:name w:val="heading 4"/>
    <w:basedOn w:val="Normal"/>
    <w:next w:val="Normal"/>
    <w:qFormat/>
    <w:pPr>
      <w:keepNext/>
      <w:spacing w:line="360" w:lineRule="auto"/>
      <w:outlineLvl w:val="3"/>
    </w:pPr>
    <w:rPr>
      <w:szCs w:val="32"/>
      <w:u w:val="single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rFonts w:cs="Times New Roman"/>
      <w:b/>
      <w:bCs/>
      <w:szCs w:val="24"/>
      <w:u w:val="single"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rFonts w:cs="Times New Roman"/>
      <w:b/>
      <w:bCs/>
      <w:szCs w:val="24"/>
      <w:u w:val="single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rFonts w:cs="Times New Roman"/>
      <w:b/>
      <w:bCs/>
      <w:sz w:val="28"/>
      <w:szCs w:val="28"/>
    </w:rPr>
  </w:style>
  <w:style w:type="paragraph" w:styleId="Heading8">
    <w:name w:val="heading 8"/>
    <w:basedOn w:val="Normal"/>
    <w:next w:val="Normal"/>
    <w:qFormat/>
    <w:pPr>
      <w:keepNext/>
      <w:outlineLvl w:val="7"/>
    </w:pPr>
    <w:rPr>
      <w:rFonts w:cs="Times New Roman"/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</w:style>
  <w:style w:type="paragraph" w:styleId="ListParagraph">
    <w:name w:val="List Paragraph"/>
    <w:basedOn w:val="Normal"/>
    <w:link w:val="ListParagraphChar"/>
    <w:uiPriority w:val="34"/>
    <w:qFormat/>
    <w:rsid w:val="006F664C"/>
    <w:pPr>
      <w:spacing w:after="200" w:line="276" w:lineRule="auto"/>
      <w:ind w:left="720"/>
    </w:pPr>
    <w:rPr>
      <w:rFonts w:ascii="Calibri" w:eastAsia="Calibri" w:hAnsi="Calibri" w:cs="Arial"/>
      <w:noProof w:val="0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664C"/>
    <w:pPr>
      <w:bidi w:val="0"/>
      <w:spacing w:before="100" w:beforeAutospacing="1" w:after="100" w:afterAutospacing="1"/>
    </w:pPr>
    <w:rPr>
      <w:rFonts w:cs="Times New Roman"/>
      <w:noProof w:val="0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6F664C"/>
    <w:pPr>
      <w:tabs>
        <w:tab w:val="center" w:pos="4153"/>
        <w:tab w:val="right" w:pos="8306"/>
      </w:tabs>
    </w:pPr>
  </w:style>
  <w:style w:type="character" w:customStyle="1" w:styleId="FooterChar">
    <w:name w:val="Footer Char"/>
    <w:link w:val="Footer"/>
    <w:uiPriority w:val="99"/>
    <w:rsid w:val="006F664C"/>
    <w:rPr>
      <w:noProof/>
      <w:lang w:eastAsia="he-IL"/>
    </w:rPr>
  </w:style>
  <w:style w:type="character" w:customStyle="1" w:styleId="HeaderChar">
    <w:name w:val="Header Char"/>
    <w:link w:val="Header"/>
    <w:uiPriority w:val="99"/>
    <w:rsid w:val="006F664C"/>
    <w:rPr>
      <w:noProof/>
      <w:lang w:eastAsia="he-IL"/>
    </w:rPr>
  </w:style>
  <w:style w:type="paragraph" w:styleId="Caption">
    <w:name w:val="caption"/>
    <w:basedOn w:val="Normal"/>
    <w:next w:val="Normal"/>
    <w:uiPriority w:val="35"/>
    <w:unhideWhenUsed/>
    <w:qFormat/>
    <w:rsid w:val="00020233"/>
    <w:pPr>
      <w:bidi w:val="0"/>
      <w:spacing w:after="200"/>
    </w:pPr>
    <w:rPr>
      <w:rFonts w:ascii="Calibri" w:eastAsia="Calibri" w:hAnsi="Calibri" w:cs="Arial"/>
      <w:b/>
      <w:bCs/>
      <w:noProof w:val="0"/>
      <w:color w:val="4F81BD"/>
      <w:sz w:val="18"/>
      <w:szCs w:val="18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A3A3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A3A32"/>
    <w:rPr>
      <w:rFonts w:ascii="Tahoma" w:hAnsi="Tahoma" w:cs="Tahoma"/>
      <w:noProof/>
      <w:sz w:val="16"/>
      <w:szCs w:val="16"/>
      <w:lang w:eastAsia="he-IL"/>
    </w:rPr>
  </w:style>
  <w:style w:type="paragraph" w:customStyle="1" w:styleId="a1">
    <w:name w:val="מספר שאלה"/>
    <w:basedOn w:val="Normal"/>
    <w:link w:val="Char"/>
    <w:qFormat/>
    <w:rsid w:val="008F60B4"/>
    <w:pPr>
      <w:pageBreakBefore/>
      <w:spacing w:line="360" w:lineRule="auto"/>
    </w:pPr>
    <w:rPr>
      <w:rFonts w:cs="Times New Roman"/>
      <w:b/>
      <w:bCs/>
      <w:sz w:val="24"/>
      <w:szCs w:val="24"/>
      <w:u w:val="single"/>
    </w:rPr>
  </w:style>
  <w:style w:type="paragraph" w:customStyle="1" w:styleId="a2">
    <w:name w:val="גוף השאלה"/>
    <w:basedOn w:val="Normal"/>
    <w:link w:val="Char0"/>
    <w:qFormat/>
    <w:rsid w:val="00C35B7F"/>
    <w:pPr>
      <w:spacing w:line="360" w:lineRule="auto"/>
      <w:jc w:val="both"/>
    </w:pPr>
    <w:rPr>
      <w:rFonts w:cs="Times New Roman"/>
      <w:sz w:val="24"/>
      <w:szCs w:val="24"/>
    </w:rPr>
  </w:style>
  <w:style w:type="character" w:customStyle="1" w:styleId="Char">
    <w:name w:val="מספר שאלה Char"/>
    <w:link w:val="a1"/>
    <w:rsid w:val="008F60B4"/>
    <w:rPr>
      <w:rFonts w:cs="Times New Roman"/>
      <w:b/>
      <w:bCs/>
      <w:noProof/>
      <w:sz w:val="24"/>
      <w:szCs w:val="24"/>
      <w:u w:val="single"/>
      <w:lang w:eastAsia="he-IL"/>
    </w:rPr>
  </w:style>
  <w:style w:type="character" w:customStyle="1" w:styleId="Char0">
    <w:name w:val="גוף השאלה Char"/>
    <w:link w:val="a2"/>
    <w:rsid w:val="00C35B7F"/>
    <w:rPr>
      <w:rFonts w:cs="Times New Roman"/>
      <w:noProof/>
      <w:sz w:val="24"/>
      <w:szCs w:val="24"/>
      <w:lang w:eastAsia="he-IL"/>
    </w:rPr>
  </w:style>
  <w:style w:type="paragraph" w:customStyle="1" w:styleId="a0">
    <w:name w:val="סעיף"/>
    <w:basedOn w:val="ListParagraph"/>
    <w:link w:val="Char1"/>
    <w:qFormat/>
    <w:rsid w:val="006C1EEC"/>
    <w:pPr>
      <w:numPr>
        <w:numId w:val="2"/>
      </w:numPr>
      <w:tabs>
        <w:tab w:val="right" w:pos="8306"/>
      </w:tabs>
      <w:spacing w:after="0" w:line="360" w:lineRule="auto"/>
      <w:contextualSpacing/>
    </w:pPr>
    <w:rPr>
      <w:rFonts w:ascii="Times New Roman" w:hAnsi="Times New Roman" w:cs="Times New Roman"/>
      <w:sz w:val="24"/>
      <w:szCs w:val="24"/>
    </w:rPr>
  </w:style>
  <w:style w:type="paragraph" w:customStyle="1" w:styleId="a">
    <w:name w:val="תת סעיף"/>
    <w:basedOn w:val="ListParagraph"/>
    <w:link w:val="Char2"/>
    <w:qFormat/>
    <w:rsid w:val="00FB7BDA"/>
    <w:pPr>
      <w:numPr>
        <w:numId w:val="3"/>
      </w:numPr>
      <w:spacing w:after="0" w:line="36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E37691"/>
    <w:rPr>
      <w:rFonts w:ascii="Calibri" w:eastAsia="Calibri" w:hAnsi="Calibri" w:cs="Arial"/>
      <w:sz w:val="22"/>
      <w:szCs w:val="22"/>
    </w:rPr>
  </w:style>
  <w:style w:type="character" w:customStyle="1" w:styleId="Char1">
    <w:name w:val="סעיף Char"/>
    <w:basedOn w:val="ListParagraphChar"/>
    <w:link w:val="a0"/>
    <w:rsid w:val="006C1EEC"/>
    <w:rPr>
      <w:rFonts w:ascii="Calibri" w:eastAsia="Calibri" w:hAnsi="Calibri" w:cs="Times New Roman"/>
      <w:sz w:val="24"/>
      <w:szCs w:val="24"/>
    </w:rPr>
  </w:style>
  <w:style w:type="character" w:customStyle="1" w:styleId="Char2">
    <w:name w:val="תת סעיף Char"/>
    <w:basedOn w:val="ListParagraphChar"/>
    <w:link w:val="a"/>
    <w:rsid w:val="00FB7BDA"/>
    <w:rPr>
      <w:rFonts w:ascii="Calibri" w:eastAsia="Calibri" w:hAnsi="Calibri" w:cs="Times New Roman"/>
      <w:sz w:val="24"/>
      <w:szCs w:val="24"/>
    </w:rPr>
  </w:style>
  <w:style w:type="paragraph" w:customStyle="1" w:styleId="a3">
    <w:name w:val="נקודות"/>
    <w:basedOn w:val="Normal"/>
    <w:link w:val="Char3"/>
    <w:qFormat/>
    <w:rsid w:val="009C4EDF"/>
    <w:pPr>
      <w:tabs>
        <w:tab w:val="right" w:pos="8306"/>
      </w:tabs>
    </w:pPr>
    <w:rPr>
      <w:rFonts w:cs="Times New Roman"/>
      <w:sz w:val="24"/>
      <w:szCs w:val="24"/>
    </w:rPr>
  </w:style>
  <w:style w:type="character" w:customStyle="1" w:styleId="Char3">
    <w:name w:val="נקודות Char"/>
    <w:basedOn w:val="DefaultParagraphFont"/>
    <w:link w:val="a3"/>
    <w:rsid w:val="009C4EDF"/>
    <w:rPr>
      <w:rFonts w:cs="Times New Roman"/>
      <w:noProof/>
      <w:sz w:val="24"/>
      <w:szCs w:val="24"/>
      <w:lang w:eastAsia="he-IL"/>
    </w:rPr>
  </w:style>
  <w:style w:type="character" w:styleId="PlaceholderText">
    <w:name w:val="Placeholder Text"/>
    <w:basedOn w:val="DefaultParagraphFont"/>
    <w:uiPriority w:val="99"/>
    <w:semiHidden/>
    <w:rsid w:val="009C4EDF"/>
    <w:rPr>
      <w:color w:val="808080"/>
    </w:rPr>
  </w:style>
  <w:style w:type="paragraph" w:customStyle="1" w:styleId="a4">
    <w:name w:val="איור"/>
    <w:basedOn w:val="Normal"/>
    <w:link w:val="Char4"/>
    <w:qFormat/>
    <w:rsid w:val="00065979"/>
    <w:pPr>
      <w:jc w:val="center"/>
    </w:pPr>
    <w:rPr>
      <w:rFonts w:cs="Times New Roman"/>
      <w:sz w:val="24"/>
      <w:szCs w:val="24"/>
      <w:lang w:eastAsia="en-US"/>
    </w:rPr>
  </w:style>
  <w:style w:type="character" w:customStyle="1" w:styleId="Char4">
    <w:name w:val="איור Char"/>
    <w:basedOn w:val="DefaultParagraphFont"/>
    <w:link w:val="a4"/>
    <w:rsid w:val="00065979"/>
    <w:rPr>
      <w:rFonts w:cs="Times New Roman"/>
      <w:noProof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13875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10.bin"/><Relationship Id="rId39" Type="http://schemas.openxmlformats.org/officeDocument/2006/relationships/header" Target="header2.xml"/><Relationship Id="rId3" Type="http://schemas.microsoft.com/office/2007/relationships/stylesWithEffects" Target="stylesWithEffects.xml"/><Relationship Id="rId21" Type="http://schemas.openxmlformats.org/officeDocument/2006/relationships/image" Target="media/image9.wmf"/><Relationship Id="rId34" Type="http://schemas.openxmlformats.org/officeDocument/2006/relationships/image" Target="media/image13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5.bin"/><Relationship Id="rId29" Type="http://schemas.openxmlformats.org/officeDocument/2006/relationships/image" Target="media/image10.png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AFC19C1193B24B3ABB7CEC943316935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027C69F-0195-4024-8EBA-29C8A667BF10}"/>
      </w:docPartPr>
      <w:docPartBody>
        <w:p w:rsidR="00000000" w:rsidRDefault="00420F4A" w:rsidP="00420F4A">
          <w:pPr>
            <w:pStyle w:val="AFC19C1193B24B3ABB7CEC9433169350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0F4A"/>
    <w:rsid w:val="00420F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C19C1193B24B3ABB7CEC9433169350">
    <w:name w:val="AFC19C1193B24B3ABB7CEC9433169350"/>
    <w:rsid w:val="00420F4A"/>
    <w:pPr>
      <w:bidi/>
    </w:p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FC19C1193B24B3ABB7CEC9433169350">
    <w:name w:val="AFC19C1193B24B3ABB7CEC9433169350"/>
    <w:rsid w:val="00420F4A"/>
    <w:pPr>
      <w:bidi/>
    </w:p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1448</Words>
  <Characters>7325</Characters>
  <Application>Microsoft Office Word</Application>
  <DocSecurity>0</DocSecurity>
  <Lines>61</Lines>
  <Paragraphs>1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שם התלמיד/ה :</vt:lpstr>
      <vt:lpstr>שם התלמיד/ה :</vt:lpstr>
    </vt:vector>
  </TitlesOfParts>
  <Company>Hemda</Company>
  <LinksUpToDate>false</LinksUpToDate>
  <CharactersWithSpaces>8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תכונת קרינה וחומר תשע"ד 2014 +תשובות</dc:title>
  <dc:creator>David</dc:creator>
  <cp:lastModifiedBy>idit</cp:lastModifiedBy>
  <cp:revision>3</cp:revision>
  <cp:lastPrinted>2014-06-08T13:57:00Z</cp:lastPrinted>
  <dcterms:created xsi:type="dcterms:W3CDTF">2014-06-23T12:56:00Z</dcterms:created>
  <dcterms:modified xsi:type="dcterms:W3CDTF">2014-06-23T12:58:00Z</dcterms:modified>
</cp:coreProperties>
</file>